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129"/>
        <w:gridCol w:w="1275"/>
        <w:gridCol w:w="5672"/>
        <w:gridCol w:w="2687"/>
      </w:tblGrid>
      <w:tr w:rsidR="005D2341" w:rsidRPr="000C713E" w:rsidTr="0015658B">
        <w:tc>
          <w:tcPr>
            <w:tcW w:w="10763" w:type="dxa"/>
            <w:gridSpan w:val="4"/>
          </w:tcPr>
          <w:p w:rsidR="005D2341" w:rsidRPr="000C713E" w:rsidRDefault="005D2341" w:rsidP="0015658B">
            <w:pPr>
              <w:jc w:val="center"/>
              <w:rPr>
                <w:b/>
                <w:bCs/>
              </w:rPr>
            </w:pPr>
            <w:r w:rsidRPr="000C713E">
              <w:rPr>
                <w:noProof/>
              </w:rPr>
              <w:drawing>
                <wp:inline distT="0" distB="0" distL="0" distR="0" wp14:anchorId="5915DDD6" wp14:editId="36EC47FD">
                  <wp:extent cx="2057400" cy="747067"/>
                  <wp:effectExtent l="0" t="0" r="0" b="0"/>
                  <wp:docPr id="16" name="Gráfico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96DAC541-7B7A-43D3-8B79-37D633B846F1}">
                                <asvg:svgBlip xmlns:asvg="http://schemas.microsoft.com/office/drawing/2016/SVG/main" r:embed="rId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7098" cy="761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2341" w:rsidRPr="000C713E" w:rsidTr="0015658B">
        <w:tc>
          <w:tcPr>
            <w:tcW w:w="1129" w:type="dxa"/>
          </w:tcPr>
          <w:p w:rsidR="005D2341" w:rsidRPr="000C713E" w:rsidRDefault="005D2341" w:rsidP="005D2341">
            <w:pPr>
              <w:jc w:val="both"/>
              <w:rPr>
                <w:bCs/>
              </w:rPr>
            </w:pPr>
            <w:r w:rsidRPr="000C713E">
              <w:rPr>
                <w:bCs/>
              </w:rPr>
              <w:t>Nome:</w:t>
            </w:r>
          </w:p>
        </w:tc>
        <w:tc>
          <w:tcPr>
            <w:tcW w:w="6947" w:type="dxa"/>
            <w:gridSpan w:val="2"/>
          </w:tcPr>
          <w:p w:rsidR="005D2341" w:rsidRPr="000C713E" w:rsidRDefault="005D2341" w:rsidP="005D2341">
            <w:pPr>
              <w:jc w:val="both"/>
              <w:rPr>
                <w:b/>
                <w:bCs/>
              </w:rPr>
            </w:pPr>
          </w:p>
        </w:tc>
        <w:tc>
          <w:tcPr>
            <w:tcW w:w="2687" w:type="dxa"/>
          </w:tcPr>
          <w:p w:rsidR="005D2341" w:rsidRPr="000C713E" w:rsidRDefault="005D2341" w:rsidP="005D2341">
            <w:pPr>
              <w:jc w:val="center"/>
              <w:rPr>
                <w:bCs/>
              </w:rPr>
            </w:pPr>
            <w:r w:rsidRPr="000C713E">
              <w:rPr>
                <w:bCs/>
              </w:rPr>
              <w:t>Data: ___/___/2020</w:t>
            </w:r>
          </w:p>
        </w:tc>
      </w:tr>
      <w:tr w:rsidR="005D2341" w:rsidRPr="000C713E" w:rsidTr="0015658B">
        <w:tc>
          <w:tcPr>
            <w:tcW w:w="2404" w:type="dxa"/>
            <w:gridSpan w:val="2"/>
          </w:tcPr>
          <w:p w:rsidR="005D2341" w:rsidRPr="000C713E" w:rsidRDefault="005D2341" w:rsidP="005D2341">
            <w:pPr>
              <w:jc w:val="both"/>
              <w:rPr>
                <w:bCs/>
              </w:rPr>
            </w:pPr>
            <w:r w:rsidRPr="000C713E">
              <w:rPr>
                <w:bCs/>
              </w:rPr>
              <w:t>Unidade Escolar:</w:t>
            </w:r>
          </w:p>
        </w:tc>
        <w:tc>
          <w:tcPr>
            <w:tcW w:w="5672" w:type="dxa"/>
          </w:tcPr>
          <w:p w:rsidR="005D2341" w:rsidRPr="000C713E" w:rsidRDefault="005D2341" w:rsidP="005D2341">
            <w:pPr>
              <w:jc w:val="both"/>
              <w:rPr>
                <w:b/>
                <w:bCs/>
              </w:rPr>
            </w:pPr>
          </w:p>
        </w:tc>
        <w:tc>
          <w:tcPr>
            <w:tcW w:w="2687" w:type="dxa"/>
          </w:tcPr>
          <w:p w:rsidR="005D2341" w:rsidRPr="000C713E" w:rsidRDefault="005D2341" w:rsidP="005D2341">
            <w:pPr>
              <w:rPr>
                <w:bCs/>
              </w:rPr>
            </w:pPr>
            <w:r w:rsidRPr="000C713E">
              <w:rPr>
                <w:bCs/>
              </w:rPr>
              <w:t xml:space="preserve">Ano: 9º </w:t>
            </w:r>
          </w:p>
        </w:tc>
      </w:tr>
      <w:tr w:rsidR="005D2341" w:rsidRPr="000C713E" w:rsidTr="005D2341">
        <w:trPr>
          <w:trHeight w:val="206"/>
        </w:trPr>
        <w:tc>
          <w:tcPr>
            <w:tcW w:w="10763" w:type="dxa"/>
            <w:gridSpan w:val="4"/>
          </w:tcPr>
          <w:p w:rsidR="005D2341" w:rsidRPr="000C713E" w:rsidRDefault="005D2341" w:rsidP="005D2341">
            <w:pPr>
              <w:jc w:val="both"/>
              <w:rPr>
                <w:bCs/>
              </w:rPr>
            </w:pPr>
            <w:r w:rsidRPr="000C713E">
              <w:rPr>
                <w:bCs/>
              </w:rPr>
              <w:t>Componente Curricular: Matemática</w:t>
            </w:r>
          </w:p>
        </w:tc>
      </w:tr>
      <w:tr w:rsidR="005D2341" w:rsidRPr="000C713E" w:rsidTr="0015658B">
        <w:tblPrEx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376"/>
        </w:trPr>
        <w:tc>
          <w:tcPr>
            <w:tcW w:w="10763" w:type="dxa"/>
            <w:gridSpan w:val="4"/>
          </w:tcPr>
          <w:p w:rsidR="005D2341" w:rsidRPr="000C713E" w:rsidRDefault="005D2341" w:rsidP="005D2341">
            <w:pPr>
              <w:tabs>
                <w:tab w:val="left" w:pos="3780"/>
              </w:tabs>
              <w:ind w:left="-5"/>
              <w:jc w:val="both"/>
              <w:rPr>
                <w:bCs/>
              </w:rPr>
            </w:pPr>
            <w:r w:rsidRPr="000C713E">
              <w:rPr>
                <w:bCs/>
              </w:rPr>
              <w:t>Tema/ Conhecimento: Ampliação e redução de triângulos/ Congruência de triângulos /Proporcionalidade entre perímetros e áreas de triângulos semelhantes</w:t>
            </w:r>
          </w:p>
        </w:tc>
      </w:tr>
      <w:tr w:rsidR="005D2341" w:rsidRPr="000C713E" w:rsidTr="0015658B">
        <w:tblPrEx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408"/>
        </w:trPr>
        <w:tc>
          <w:tcPr>
            <w:tcW w:w="10763" w:type="dxa"/>
            <w:gridSpan w:val="4"/>
          </w:tcPr>
          <w:p w:rsidR="005D2341" w:rsidRPr="000C713E" w:rsidRDefault="005D2341" w:rsidP="005D2341">
            <w:pPr>
              <w:jc w:val="both"/>
              <w:rPr>
                <w:bCs/>
              </w:rPr>
            </w:pPr>
            <w:r w:rsidRPr="000C713E">
              <w:rPr>
                <w:bCs/>
              </w:rPr>
              <w:t xml:space="preserve">Habilidade: </w:t>
            </w:r>
            <w:r w:rsidRPr="000C713E">
              <w:t>(EF09MA12-B) Reconhecer triângulos semelhantes em situações de ampliação, congruência e redução, e as relações que existem entre seus perímetros e suas áreas.</w:t>
            </w:r>
          </w:p>
        </w:tc>
      </w:tr>
    </w:tbl>
    <w:p w:rsidR="005D2341" w:rsidRDefault="005D2341" w:rsidP="005D2341">
      <w:pPr>
        <w:tabs>
          <w:tab w:val="left" w:pos="142"/>
        </w:tabs>
        <w:spacing w:line="276" w:lineRule="auto"/>
        <w:ind w:right="141"/>
        <w:rPr>
          <w:b/>
        </w:rPr>
      </w:pPr>
      <w:r>
        <w:rPr>
          <w:b/>
        </w:rPr>
        <w:tab/>
      </w:r>
    </w:p>
    <w:p w:rsidR="008833B2" w:rsidRPr="000023A4" w:rsidRDefault="005D2341" w:rsidP="005D2341">
      <w:pPr>
        <w:tabs>
          <w:tab w:val="left" w:pos="142"/>
        </w:tabs>
        <w:spacing w:line="276" w:lineRule="auto"/>
        <w:ind w:right="141"/>
        <w:rPr>
          <w:b/>
        </w:rPr>
      </w:pPr>
      <w:r>
        <w:rPr>
          <w:b/>
        </w:rPr>
        <w:tab/>
      </w:r>
      <w:r w:rsidR="000C713E" w:rsidRPr="000023A4">
        <w:rPr>
          <w:b/>
        </w:rPr>
        <w:t>Congruência</w:t>
      </w:r>
    </w:p>
    <w:p w:rsidR="005D2341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Quando comparamos duas figuras geralmente queremos saber quais as semelhanças existentes entre elas. Algumas vezes elas são iguais, algumas vezes são apenas parecidas e existem os casos em que as figuras comparadas são completamente diferentes. Na matemática, frequentemente as figuras geométricas são comparadas e os resultados possíveis são: Figuras congruentes, figuras semelhantes e figuras diferentes.</w:t>
      </w:r>
    </w:p>
    <w:p w:rsidR="005D2341" w:rsidRDefault="008833B2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Vamos discutir a semelhança entre polígonos e os casos de semelhança entre triângulos.</w:t>
      </w:r>
    </w:p>
    <w:p w:rsidR="008833B2" w:rsidRPr="000023A4" w:rsidRDefault="008833B2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Dois </w:t>
      </w:r>
      <w:hyperlink r:id="rId9" w:history="1">
        <w:r w:rsidRPr="000023A4">
          <w:rPr>
            <w:rStyle w:val="Hyperlink"/>
            <w:color w:val="auto"/>
            <w:u w:val="none"/>
          </w:rPr>
          <w:t>polígonos são semelhantes</w:t>
        </w:r>
      </w:hyperlink>
      <w:r w:rsidRPr="000023A4">
        <w:t> quando:</w: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Pr="000023A4" w:rsidRDefault="00E312F7" w:rsidP="005D2341">
      <w:pPr>
        <w:pStyle w:val="NormalWeb"/>
        <w:numPr>
          <w:ilvl w:val="0"/>
          <w:numId w:val="35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</w:pPr>
      <w:r w:rsidRPr="000023A4">
        <w:t>E</w:t>
      </w:r>
      <w:r w:rsidR="008833B2" w:rsidRPr="000023A4">
        <w:t>xiste proporcionalidade entre seus lados e;</w:t>
      </w:r>
    </w:p>
    <w:p w:rsidR="008833B2" w:rsidRPr="000023A4" w:rsidRDefault="00E312F7" w:rsidP="005D2341">
      <w:pPr>
        <w:pStyle w:val="NormalWeb"/>
        <w:numPr>
          <w:ilvl w:val="0"/>
          <w:numId w:val="35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</w:pPr>
      <w:r w:rsidRPr="000023A4">
        <w:t>S</w:t>
      </w:r>
      <w:r w:rsidR="008833B2" w:rsidRPr="000023A4">
        <w:t xml:space="preserve">eus ângulos correspondentes são todos congruentes. </w: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E312F7" w:rsidRPr="000023A4" w:rsidRDefault="008833B2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Existir uma razão de proporcionalidade quer dizer que se dividirmos a medida de um lado da primeira figura pelo valor de um lado da segunda figura e o resultado for, por exemplo, o número 3, então todas as divisões entre medidas de lados da primeira figura por medidas dos lados da segunda figura terão 3 como resultado.</w:t>
      </w:r>
    </w:p>
    <w:p w:rsidR="005D2341" w:rsidRDefault="005D2341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Default="00E312F7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Observe os retângulos ABCD e EFGH abaixo,</w:t>
      </w:r>
    </w:p>
    <w:p w:rsidR="005D2341" w:rsidRPr="000023A4" w:rsidRDefault="005D2341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Pr="000023A4" w:rsidRDefault="00E312F7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noProof/>
        </w:rPr>
      </w:pPr>
      <w:r w:rsidRPr="000023A4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34193</wp:posOffset>
                </wp:positionH>
                <wp:positionV relativeFrom="paragraph">
                  <wp:posOffset>5715</wp:posOffset>
                </wp:positionV>
                <wp:extent cx="3887719" cy="1086623"/>
                <wp:effectExtent l="0" t="0" r="0" b="0"/>
                <wp:wrapNone/>
                <wp:docPr id="29" name="Agrupar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7719" cy="1086623"/>
                          <a:chOff x="0" y="0"/>
                          <a:chExt cx="3887719" cy="1086623"/>
                        </a:xfrm>
                      </wpg:grpSpPr>
                      <wpg:grpSp>
                        <wpg:cNvPr id="14" name="Agrupar 14"/>
                        <wpg:cNvGrpSpPr/>
                        <wpg:grpSpPr>
                          <a:xfrm>
                            <a:off x="0" y="0"/>
                            <a:ext cx="1852185" cy="1086623"/>
                            <a:chOff x="0" y="0"/>
                            <a:chExt cx="1852185" cy="1086623"/>
                          </a:xfrm>
                        </wpg:grpSpPr>
                        <wps:wsp>
                          <wps:cNvPr id="7" name="Retângulo 7"/>
                          <wps:cNvSpPr/>
                          <wps:spPr>
                            <a:xfrm>
                              <a:off x="508884" y="206733"/>
                              <a:ext cx="1232452" cy="636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7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33954"/>
                              <a:ext cx="62801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>
                                <w:r>
                                  <w:t>12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936" y="811033"/>
                              <a:ext cx="62801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18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33954"/>
                              <a:ext cx="62801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12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809" y="0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1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809" y="771276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2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2310" y="771276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3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2310" y="0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28" name="Agrupar 28"/>
                        <wpg:cNvGrpSpPr/>
                        <wpg:grpSpPr>
                          <a:xfrm>
                            <a:off x="2305879" y="95416"/>
                            <a:ext cx="1581840" cy="991207"/>
                            <a:chOff x="0" y="0"/>
                            <a:chExt cx="1581840" cy="991207"/>
                          </a:xfrm>
                        </wpg:grpSpPr>
                        <wps:wsp>
                          <wps:cNvPr id="17" name="Retângulo 17"/>
                          <wps:cNvSpPr/>
                          <wps:spPr>
                            <a:xfrm>
                              <a:off x="508883" y="222636"/>
                              <a:ext cx="930303" cy="524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38539"/>
                              <a:ext cx="62801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E312F7" w:rsidP="008833B2">
                                <w:r>
                                  <w:t>4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1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052" y="0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7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1965" y="15902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6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8111" y="675861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9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935" y="715617"/>
                              <a:ext cx="62801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E312F7" w:rsidP="008833B2">
                                <w:r>
                                  <w:t>6</w:t>
                                </w:r>
                                <w:r w:rsidR="008833B2">
                                  <w:t xml:space="preserve">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24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808" y="675861"/>
                              <a:ext cx="26987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33B2" w:rsidRDefault="008833B2" w:rsidP="008833B2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Agrupar 29" o:spid="_x0000_s1026" style="position:absolute;left:0;text-align:left;margin-left:89.3pt;margin-top:.45pt;width:306.1pt;height:85.55pt;z-index:251657216" coordsize="38877,10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">
                <v:group id="Agrupar 14" o:spid="_x0000_s1027" style="position:absolute;width:18521;height:10866" coordsize="18521,10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rect id="Retângulo 7" o:spid="_x0000_s1028" style="position:absolute;left:5088;top:2067;width:12325;height:63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" filled="f" strokecolor="black [3213]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top:3339;width:628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<v:textbox style="mso-fit-shape-to-text:t">
                      <w:txbxContent>
                        <w:p w:rsidR="008833B2" w:rsidRDefault="008833B2">
                          <w:r>
                            <w:t>12 cm</w:t>
                          </w:r>
                        </w:p>
                      </w:txbxContent>
                    </v:textbox>
                  </v:shape>
                  <v:shape id="_x0000_s1030" type="#_x0000_t202" style="position:absolute;left:8269;top:8110;width:628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18 cm</w:t>
                          </w:r>
                        </w:p>
                      </w:txbxContent>
                    </v:textbox>
                  </v:shape>
                  <v:shape id="_x0000_s1031" type="#_x0000_t202" style="position:absolute;top:3339;width:628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12 cm</w:t>
                          </w:r>
                        </w:p>
                      </w:txbxContent>
                    </v:textbox>
                  </v:shape>
                  <v:shape id="_x0000_s1032" type="#_x0000_t202" style="position:absolute;left:3578;width:2698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2c4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ev1FB7DrXwAAAP//AwBQSwECLQAUAAYACAAAACEA2+H2y+4AAACFAQAAEwAAAAAAAAAAAAAA&#10;AAAAAAAAW0NvbnRlbnRfVHlwZXNdLnhtbFBLAQItABQABgAIAAAAIQBa9CxbvwAAABUBAAALAAAA&#10;AAAAAAAAAAAAAB8BAABfcmVscy8ucmVsc1BLAQItABQABgAIAAAAIQDKg2c4wgAAANsAAAAPAAAA&#10;AAAAAAAAAAAAAAcCAABkcnMvZG93bnJldi54bWxQSwUGAAAAAAMAAwC3AAAA9g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033" type="#_x0000_t202" style="position:absolute;left:3578;top:7712;width:2698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1034" type="#_x0000_t202" style="position:absolute;left:15823;top:7712;width:2698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35" type="#_x0000_t202" style="position:absolute;left:15823;width:2698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group id="Agrupar 28" o:spid="_x0000_s1036" style="position:absolute;left:23058;top:954;width:15819;height:9912" coordsize="15818,9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rect id="Retângulo 17" o:spid="_x0000_s1037" style="position:absolute;left:5088;top:2226;width:9303;height:52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" filled="f" strokecolor="black [3213]" strokeweight="1pt"/>
                  <v:shape id="_x0000_s1038" type="#_x0000_t202" style="position:absolute;top:2385;width:628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" filled="f" stroked="f">
                    <v:textbox style="mso-fit-shape-to-text:t">
                      <w:txbxContent>
                        <w:p w:rsidR="008833B2" w:rsidRDefault="00E312F7" w:rsidP="008833B2">
                          <w:r>
                            <w:t>4 cm</w:t>
                          </w:r>
                        </w:p>
                      </w:txbxContent>
                    </v:textbox>
                  </v:shape>
                  <v:shape id="_x0000_s1039" type="#_x0000_t202" style="position:absolute;left:3180;width:2699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E</w:t>
                          </w:r>
                        </w:p>
                      </w:txbxContent>
                    </v:textbox>
                  </v:shape>
                  <v:shape id="_x0000_s1040" type="#_x0000_t202" style="position:absolute;left:13119;top:159;width:2699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F</w:t>
                          </w:r>
                        </w:p>
                      </w:txbxContent>
                    </v:textbox>
                  </v:shape>
                  <v:shape id="_x0000_s1041" type="#_x0000_t202" style="position:absolute;left:12881;top:6758;width:2698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pBq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cg1/X9IP0LtfAAAA//8DAFBLAQItABQABgAIAAAAIQDb4fbL7gAAAIUBAAATAAAAAAAAAAAAAAAA&#10;AAAAAABbQ29udGVudF9UeXBlc10ueG1sUEsBAi0AFAAGAAgAAAAhAFr0LFu/AAAAFQEAAAsAAAAA&#10;AAAAAAAAAAAAHwEAAF9yZWxzLy5yZWxzUEsBAi0AFAAGAAgAAAAhAORKkGrBAAAA2wAAAA8AAAAA&#10;AAAAAAAAAAAABwIAAGRycy9kb3ducmV2LnhtbFBLBQYAAAAAAwADALcAAAD1AgAAAAA=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G</w:t>
                          </w:r>
                        </w:p>
                      </w:txbxContent>
                    </v:textbox>
                  </v:shape>
                  <v:shape id="_x0000_s1042" type="#_x0000_t202" style="position:absolute;left:8269;top:7156;width:628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" filled="f" stroked="f">
                    <v:textbox style="mso-fit-shape-to-text:t">
                      <w:txbxContent>
                        <w:p w:rsidR="008833B2" w:rsidRDefault="00E312F7" w:rsidP="008833B2">
                          <w:r>
                            <w:t>6</w:t>
                          </w:r>
                          <w:r w:rsidR="008833B2">
                            <w:t xml:space="preserve"> cm</w:t>
                          </w:r>
                        </w:p>
                      </w:txbxContent>
                    </v:textbox>
                  </v:shape>
                  <v:shape id="_x0000_s1043" type="#_x0000_t202" style="position:absolute;left:3578;top:6758;width:2698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  <v:textbox style="mso-fit-shape-to-text:t">
                      <w:txbxContent>
                        <w:p w:rsidR="008833B2" w:rsidRDefault="008833B2" w:rsidP="008833B2">
                          <w:r>
                            <w:t>H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noProof/>
        </w:rPr>
      </w:pPr>
    </w:p>
    <w:p w:rsidR="008833B2" w:rsidRPr="000023A4" w:rsidRDefault="00E312F7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noProof/>
        </w:rPr>
      </w:pPr>
      <w:r w:rsidRPr="000023A4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620645</wp:posOffset>
                </wp:positionH>
                <wp:positionV relativeFrom="paragraph">
                  <wp:posOffset>315098</wp:posOffset>
                </wp:positionV>
                <wp:extent cx="628015" cy="275590"/>
                <wp:effectExtent l="0" t="0" r="0" b="0"/>
                <wp:wrapNone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33B2" w:rsidRDefault="008833B2" w:rsidP="008833B2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ixa de Texto 2" o:spid="_x0000_s1044" type="#_x0000_t202" style="position:absolute;left:0;text-align:left;margin-left:206.35pt;margin-top:24.8pt;width:49.45pt;height:21.7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" filled="f" stroked="f">
                <v:textbox style="mso-fit-shape-to-text:t">
                  <w:txbxContent>
                    <w:p w:rsidR="008833B2" w:rsidRDefault="008833B2" w:rsidP="008833B2"/>
                  </w:txbxContent>
                </v:textbox>
              </v:shape>
            </w:pict>
          </mc:Fallback>
        </mc:AlternateConten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E312F7" w:rsidRDefault="00E312F7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Perceba que eles são semelhantes, pois satisfazem as duas condições de semelhança</w:t>
      </w:r>
    </w:p>
    <w:p w:rsidR="005D2341" w:rsidRPr="000023A4" w:rsidRDefault="005D2341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E312F7" w:rsidRPr="000023A4" w:rsidRDefault="00E312F7" w:rsidP="005D2341">
      <w:pPr>
        <w:pStyle w:val="NormalWeb"/>
        <w:numPr>
          <w:ilvl w:val="0"/>
          <w:numId w:val="36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</w:pPr>
      <w:r w:rsidRPr="000023A4">
        <w:t>Existe proporcionalidade entre os lados</w:t>
      </w:r>
    </w:p>
    <w:p w:rsidR="00E312F7" w:rsidRPr="000023A4" w:rsidRDefault="009C5CE8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  <w:rPr>
          <w:b/>
          <w:bCs/>
          <w:i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AD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EH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3</m:t>
          </m:r>
        </m:oMath>
      </m:oMathPara>
    </w:p>
    <w:p w:rsidR="00E312F7" w:rsidRPr="000023A4" w:rsidRDefault="009C5CE8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  <w:rPr>
          <w:b/>
          <w:i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DC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HG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8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3</m:t>
          </m:r>
        </m:oMath>
      </m:oMathPara>
    </w:p>
    <w:p w:rsidR="000C713E" w:rsidRPr="000023A4" w:rsidRDefault="000C713E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  <w:rPr>
          <w:b/>
          <w:bCs/>
          <w:i/>
        </w:rPr>
      </w:pPr>
    </w:p>
    <w:p w:rsidR="00E312F7" w:rsidRPr="000023A4" w:rsidRDefault="00E312F7" w:rsidP="005D2341">
      <w:pPr>
        <w:pStyle w:val="NormalWeb"/>
        <w:numPr>
          <w:ilvl w:val="0"/>
          <w:numId w:val="36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09" w:right="141" w:hanging="349"/>
        <w:jc w:val="both"/>
      </w:pPr>
      <w:r w:rsidRPr="000023A4">
        <w:t xml:space="preserve">Seus ângulos correspondentes são todos congruentes. </w:t>
      </w:r>
    </w:p>
    <w:p w:rsidR="00E312F7" w:rsidRPr="000023A4" w:rsidRDefault="00E312F7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5D2341" w:rsidRDefault="00E312F7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b/>
          <w:bCs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Dois retângulos, portanto todos os ângulos internos são retos 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90°</m:t>
              </m:r>
            </m:e>
          </m:d>
        </m:oMath>
      </m:oMathPara>
    </w:p>
    <w:p w:rsidR="00E82CE1" w:rsidRPr="000023A4" w:rsidRDefault="008833B2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Para os triângulos a regra é a mesma. </w:t>
      </w:r>
      <w:r w:rsidRPr="000023A4">
        <w:rPr>
          <w:rStyle w:val="Forte"/>
          <w:b w:val="0"/>
          <w:bCs w:val="0"/>
        </w:rPr>
        <w:t>Dois triângulos são semelhantes caso três ângulos correspondentes sejam congruentes e 3 lados correspondentes possuam a mesma razão de proporcionalidade.</w: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rPr>
          <w:rStyle w:val="Forte"/>
          <w:b w:val="0"/>
          <w:bCs w:val="0"/>
        </w:rPr>
        <w:lastRenderedPageBreak/>
        <w:t>Porém, é possível verificar a semelhança nos triângulos de uma forma mais simples</w:t>
      </w:r>
      <w:r w:rsidRPr="000023A4">
        <w:t>. Basta observar se eles se enquadram em um dos </w:t>
      </w:r>
      <w:r w:rsidRPr="000023A4">
        <w:rPr>
          <w:rStyle w:val="Forte"/>
          <w:b w:val="0"/>
          <w:bCs w:val="0"/>
        </w:rPr>
        <w:t>casos de semelhança de triângulos</w:t>
      </w:r>
      <w:r w:rsidRPr="000023A4">
        <w:t> a seguir:</w:t>
      </w:r>
    </w:p>
    <w:p w:rsidR="00E82CE1" w:rsidRPr="000023A4" w:rsidRDefault="00E82CE1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8833B2" w:rsidP="005D2341">
      <w:pPr>
        <w:pStyle w:val="NormalWeb"/>
        <w:numPr>
          <w:ilvl w:val="0"/>
          <w:numId w:val="34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right="141"/>
        <w:jc w:val="both"/>
      </w:pPr>
      <w:r w:rsidRPr="000023A4">
        <w:t>Caso </w:t>
      </w:r>
      <w:r w:rsidRPr="000023A4">
        <w:rPr>
          <w:rStyle w:val="Forte"/>
          <w:b w:val="0"/>
          <w:bCs w:val="0"/>
        </w:rPr>
        <w:t xml:space="preserve">Ângulo </w:t>
      </w:r>
      <w:proofErr w:type="spellStart"/>
      <w:r w:rsidRPr="000023A4">
        <w:rPr>
          <w:rStyle w:val="Forte"/>
          <w:b w:val="0"/>
          <w:bCs w:val="0"/>
        </w:rPr>
        <w:t>Ângulo</w:t>
      </w:r>
      <w:proofErr w:type="spellEnd"/>
      <w:r w:rsidRPr="000023A4">
        <w:rPr>
          <w:rStyle w:val="Forte"/>
          <w:b w:val="0"/>
          <w:bCs w:val="0"/>
        </w:rPr>
        <w:t xml:space="preserve"> (AA)</w:t>
      </w:r>
      <w:r w:rsidRPr="000023A4">
        <w:t>: </w:t>
      </w:r>
      <w:r w:rsidRPr="000023A4">
        <w:rPr>
          <w:rStyle w:val="nfase"/>
        </w:rPr>
        <w:t>Dois triângulos são semelhantes se possuírem dois ângulos correspondentes congruentes.</w:t>
      </w: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Não é necessário verificar o terceiro ângulo e nenhuma proporcionalidade entre os lados. Basta que dois ângulos sejam congruentes e os dois triângulos já podem ser declarados semelhantes, como no exemplo a seguir:</w:t>
      </w: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627782</wp:posOffset>
                </wp:positionH>
                <wp:positionV relativeFrom="paragraph">
                  <wp:posOffset>45360</wp:posOffset>
                </wp:positionV>
                <wp:extent cx="2814762" cy="1590261"/>
                <wp:effectExtent l="0" t="0" r="0" b="0"/>
                <wp:wrapNone/>
                <wp:docPr id="49" name="Agrupar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4762" cy="1590261"/>
                          <a:chOff x="0" y="0"/>
                          <a:chExt cx="3228037" cy="1762485"/>
                        </a:xfrm>
                      </wpg:grpSpPr>
                      <wpg:grpSp>
                        <wpg:cNvPr id="46" name="Agrupar 46"/>
                        <wpg:cNvGrpSpPr/>
                        <wpg:grpSpPr>
                          <a:xfrm>
                            <a:off x="0" y="588397"/>
                            <a:ext cx="1065282" cy="1174088"/>
                            <a:chOff x="0" y="0"/>
                            <a:chExt cx="1065282" cy="1174088"/>
                          </a:xfrm>
                        </wpg:grpSpPr>
                        <wps:wsp>
                          <wps:cNvPr id="30" name="Triângulo isósceles 30"/>
                          <wps:cNvSpPr/>
                          <wps:spPr>
                            <a:xfrm>
                              <a:off x="186028" y="217833"/>
                              <a:ext cx="680665" cy="776081"/>
                            </a:xfrm>
                            <a:prstGeom prst="triangl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90546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614" y="0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 w:rsidP="004018BE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5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277" y="898498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 w:rsidP="004018B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2" name="Forma Livre: Forma 42"/>
                          <wps:cNvSpPr/>
                          <wps:spPr>
                            <a:xfrm>
                              <a:off x="238539" y="890546"/>
                              <a:ext cx="59783" cy="103367"/>
                            </a:xfrm>
                            <a:custGeom>
                              <a:avLst/>
                              <a:gdLst>
                                <a:gd name="connsiteX0" fmla="*/ 0 w 59783"/>
                                <a:gd name="connsiteY0" fmla="*/ 0 h 103367"/>
                                <a:gd name="connsiteX1" fmla="*/ 55660 w 59783"/>
                                <a:gd name="connsiteY1" fmla="*/ 31805 h 103367"/>
                                <a:gd name="connsiteX2" fmla="*/ 55660 w 59783"/>
                                <a:gd name="connsiteY2" fmla="*/ 95416 h 103367"/>
                                <a:gd name="connsiteX3" fmla="*/ 55660 w 59783"/>
                                <a:gd name="connsiteY3" fmla="*/ 103367 h 103367"/>
                                <a:gd name="connsiteX4" fmla="*/ 55660 w 59783"/>
                                <a:gd name="connsiteY4" fmla="*/ 103367 h 1033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59783" h="103367">
                                  <a:moveTo>
                                    <a:pt x="0" y="0"/>
                                  </a:moveTo>
                                  <a:cubicBezTo>
                                    <a:pt x="23191" y="7951"/>
                                    <a:pt x="46383" y="15902"/>
                                    <a:pt x="55660" y="31805"/>
                                  </a:cubicBezTo>
                                  <a:cubicBezTo>
                                    <a:pt x="64937" y="47708"/>
                                    <a:pt x="55660" y="95416"/>
                                    <a:pt x="55660" y="95416"/>
                                  </a:cubicBezTo>
                                  <a:lnTo>
                                    <a:pt x="55660" y="103367"/>
                                  </a:lnTo>
                                  <a:lnTo>
                                    <a:pt x="55660" y="103367"/>
                                  </a:ln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Forma Livre: Forma 44"/>
                          <wps:cNvSpPr/>
                          <wps:spPr>
                            <a:xfrm>
                              <a:off x="723569" y="882595"/>
                              <a:ext cx="78105" cy="95250"/>
                            </a:xfrm>
                            <a:custGeom>
                              <a:avLst/>
                              <a:gdLst>
                                <a:gd name="connsiteX0" fmla="*/ 78448 w 78448"/>
                                <a:gd name="connsiteY0" fmla="*/ 0 h 95416"/>
                                <a:gd name="connsiteX1" fmla="*/ 6886 w 78448"/>
                                <a:gd name="connsiteY1" fmla="*/ 47708 h 95416"/>
                                <a:gd name="connsiteX2" fmla="*/ 6886 w 78448"/>
                                <a:gd name="connsiteY2" fmla="*/ 95416 h 954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8448" h="95416">
                                  <a:moveTo>
                                    <a:pt x="78448" y="0"/>
                                  </a:moveTo>
                                  <a:cubicBezTo>
                                    <a:pt x="48630" y="15902"/>
                                    <a:pt x="18813" y="31805"/>
                                    <a:pt x="6886" y="47708"/>
                                  </a:cubicBezTo>
                                  <a:cubicBezTo>
                                    <a:pt x="-5041" y="63611"/>
                                    <a:pt x="922" y="79513"/>
                                    <a:pt x="6886" y="95416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7" name="Agrupar 47"/>
                        <wpg:cNvGrpSpPr/>
                        <wpg:grpSpPr>
                          <a:xfrm>
                            <a:off x="1677726" y="0"/>
                            <a:ext cx="1550311" cy="1762484"/>
                            <a:chOff x="0" y="0"/>
                            <a:chExt cx="1550311" cy="1762484"/>
                          </a:xfrm>
                        </wpg:grpSpPr>
                        <wps:wsp>
                          <wps:cNvPr id="31" name="Triângulo isósceles 31"/>
                          <wps:cNvSpPr/>
                          <wps:spPr>
                            <a:xfrm>
                              <a:off x="178076" y="225784"/>
                              <a:ext cx="1181934" cy="1348575"/>
                            </a:xfrm>
                            <a:prstGeom prst="triangl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4055" y="0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 w:rsidP="004018BE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9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6306" y="1486894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 w:rsidP="004018BE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1" name="Caixa de Texto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86894"/>
                              <a:ext cx="294005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018BE" w:rsidRDefault="004018BE" w:rsidP="004018BE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3" name="Forma Livre: Forma 43"/>
                          <wps:cNvSpPr/>
                          <wps:spPr>
                            <a:xfrm>
                              <a:off x="230587" y="1470992"/>
                              <a:ext cx="59783" cy="103367"/>
                            </a:xfrm>
                            <a:custGeom>
                              <a:avLst/>
                              <a:gdLst>
                                <a:gd name="connsiteX0" fmla="*/ 0 w 59783"/>
                                <a:gd name="connsiteY0" fmla="*/ 0 h 103367"/>
                                <a:gd name="connsiteX1" fmla="*/ 55660 w 59783"/>
                                <a:gd name="connsiteY1" fmla="*/ 31805 h 103367"/>
                                <a:gd name="connsiteX2" fmla="*/ 55660 w 59783"/>
                                <a:gd name="connsiteY2" fmla="*/ 95416 h 103367"/>
                                <a:gd name="connsiteX3" fmla="*/ 55660 w 59783"/>
                                <a:gd name="connsiteY3" fmla="*/ 103367 h 103367"/>
                                <a:gd name="connsiteX4" fmla="*/ 55660 w 59783"/>
                                <a:gd name="connsiteY4" fmla="*/ 103367 h 1033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59783" h="103367">
                                  <a:moveTo>
                                    <a:pt x="0" y="0"/>
                                  </a:moveTo>
                                  <a:cubicBezTo>
                                    <a:pt x="23191" y="7951"/>
                                    <a:pt x="46383" y="15902"/>
                                    <a:pt x="55660" y="31805"/>
                                  </a:cubicBezTo>
                                  <a:cubicBezTo>
                                    <a:pt x="64937" y="47708"/>
                                    <a:pt x="55660" y="95416"/>
                                    <a:pt x="55660" y="95416"/>
                                  </a:cubicBezTo>
                                  <a:lnTo>
                                    <a:pt x="55660" y="103367"/>
                                  </a:lnTo>
                                  <a:lnTo>
                                    <a:pt x="55660" y="103367"/>
                                  </a:ln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Forma Livre: Forma 45"/>
                          <wps:cNvSpPr/>
                          <wps:spPr>
                            <a:xfrm>
                              <a:off x="1224500" y="1470992"/>
                              <a:ext cx="78448" cy="95416"/>
                            </a:xfrm>
                            <a:custGeom>
                              <a:avLst/>
                              <a:gdLst>
                                <a:gd name="connsiteX0" fmla="*/ 78448 w 78448"/>
                                <a:gd name="connsiteY0" fmla="*/ 0 h 95416"/>
                                <a:gd name="connsiteX1" fmla="*/ 6886 w 78448"/>
                                <a:gd name="connsiteY1" fmla="*/ 47708 h 95416"/>
                                <a:gd name="connsiteX2" fmla="*/ 6886 w 78448"/>
                                <a:gd name="connsiteY2" fmla="*/ 95416 h 954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8448" h="95416">
                                  <a:moveTo>
                                    <a:pt x="78448" y="0"/>
                                  </a:moveTo>
                                  <a:cubicBezTo>
                                    <a:pt x="48630" y="15902"/>
                                    <a:pt x="18813" y="31805"/>
                                    <a:pt x="6886" y="47708"/>
                                  </a:cubicBezTo>
                                  <a:cubicBezTo>
                                    <a:pt x="-5041" y="63611"/>
                                    <a:pt x="922" y="79513"/>
                                    <a:pt x="6886" y="95416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accent2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Agrupar 49" o:spid="_x0000_s1045" style="position:absolute;left:0;text-align:left;margin-left:128.15pt;margin-top:3.55pt;width:221.65pt;height:125.2pt;z-index:251683840;mso-width-relative:margin;mso-height-relative:margin" coordsize="32280,17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">
                <v:group id="Agrupar 46" o:spid="_x0000_s1046" style="position:absolute;top:5883;width:10652;height:11741" coordsize="10652,11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Triângulo isósceles 30" o:spid="_x0000_s1047" type="#_x0000_t5" style="position:absolute;left:1860;top:2178;width:6806;height:77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" filled="f" strokecolor="black [3213]" strokeweight="1pt"/>
                  <v:shape id="_x0000_s1048" type="#_x0000_t202" style="position:absolute;top:8905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:rsidR="004018BE" w:rsidRDefault="004018BE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049" type="#_x0000_t202" style="position:absolute;left:3896;width:2940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:rsidR="004018BE" w:rsidRDefault="004018BE" w:rsidP="004018BE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50" type="#_x0000_t202" style="position:absolute;left:7712;top:8984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:rsidR="004018BE" w:rsidRDefault="004018BE" w:rsidP="004018BE">
                          <w:r>
                            <w:t>B</w:t>
                          </w:r>
                        </w:p>
                      </w:txbxContent>
                    </v:textbox>
                  </v:shape>
                  <v:shape id="Forma Livre: Forma 42" o:spid="_x0000_s1051" style="position:absolute;left:2385;top:8905;width:598;height:1034;visibility:visible;mso-wrap-style:square;v-text-anchor:middle" coordsize="59783,103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" path="m,c23191,7951,46383,15902,55660,31805v9277,15903,,63611,,63611l55660,103367r,e" filled="f" strokecolor="#1f3763 [1604]" strokeweight="1pt">
                    <v:stroke joinstyle="miter"/>
                    <v:path arrowok="t" o:connecttype="custom" o:connectlocs="0,0;55660,31805;55660,95416;55660,103367;55660,103367" o:connectangles="0,0,0,0,0"/>
                  </v:shape>
                  <v:shape id="Forma Livre: Forma 44" o:spid="_x0000_s1052" style="position:absolute;left:7235;top:8825;width:781;height:953;visibility:visible;mso-wrap-style:square;v-text-anchor:middle" coordsize="78448,95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" path="m78448,c48630,15902,18813,31805,6886,47708v-11927,15903,-5964,31805,,47708e" filled="f" strokecolor="#ed7d31 [3205]" strokeweight="1pt">
                    <v:stroke joinstyle="miter"/>
                    <v:path arrowok="t" o:connecttype="custom" o:connectlocs="78105,0;6856,47625;6856,95250" o:connectangles="0,0,0"/>
                  </v:shape>
                </v:group>
                <v:group id="Agrupar 47" o:spid="_x0000_s1053" style="position:absolute;left:16777;width:15503;height:17624" coordsize="15503,17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shape id="Triângulo isósceles 31" o:spid="_x0000_s1054" type="#_x0000_t5" style="position:absolute;left:1780;top:2257;width:11820;height:13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" filled="f" strokecolor="black [3213]" strokeweight="1pt"/>
                  <v:shape id="_x0000_s1055" type="#_x0000_t202" style="position:absolute;left:6440;width:2940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:rsidR="004018BE" w:rsidRDefault="004018BE" w:rsidP="004018BE">
                          <w:r>
                            <w:t>F</w:t>
                          </w:r>
                        </w:p>
                      </w:txbxContent>
                    </v:textbox>
                  </v:shape>
                  <v:shape id="_x0000_s1056" type="#_x0000_t202" style="position:absolute;left:12563;top:14868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<v:textbox>
                      <w:txbxContent>
                        <w:p w:rsidR="004018BE" w:rsidRDefault="004018BE" w:rsidP="004018BE">
                          <w:r>
                            <w:t>E</w:t>
                          </w:r>
                        </w:p>
                      </w:txbxContent>
                    </v:textbox>
                  </v:shape>
                  <v:shape id="_x0000_s1057" type="#_x0000_t202" style="position:absolute;top:14868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:rsidR="004018BE" w:rsidRDefault="004018BE" w:rsidP="004018BE">
                          <w:r>
                            <w:t>D</w:t>
                          </w:r>
                        </w:p>
                      </w:txbxContent>
                    </v:textbox>
                  </v:shape>
                  <v:shape id="Forma Livre: Forma 43" o:spid="_x0000_s1058" style="position:absolute;left:2305;top:14709;width:598;height:1034;visibility:visible;mso-wrap-style:square;v-text-anchor:middle" coordsize="59783,103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" path="m,c23191,7951,46383,15902,55660,31805v9277,15903,,63611,,63611l55660,103367r,e" filled="f" strokecolor="#1f3763 [1604]" strokeweight="1pt">
                    <v:stroke joinstyle="miter"/>
                    <v:path arrowok="t" o:connecttype="custom" o:connectlocs="0,0;55660,31805;55660,95416;55660,103367;55660,103367" o:connectangles="0,0,0,0,0"/>
                  </v:shape>
                  <v:shape id="Forma Livre: Forma 45" o:spid="_x0000_s1059" style="position:absolute;left:12245;top:14709;width:784;height:955;visibility:visible;mso-wrap-style:square;v-text-anchor:middle" coordsize="78448,95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" path="m78448,c48630,15902,18813,31805,6886,47708v-11927,15903,-5964,31805,,47708e" filled="f" strokecolor="#ed7d31 [3205]" strokeweight="1pt">
                    <v:stroke joinstyle="miter"/>
                    <v:path arrowok="t" o:connecttype="custom" o:connectlocs="78448,0;6886,47708;6886,95416" o:connectangles="0,0,0"/>
                  </v:shape>
                </v:group>
              </v:group>
            </w:pict>
          </mc:Fallback>
        </mc:AlternateContent>
      </w: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018B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018BE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Perceba que o ângulo A é congruente ao ângulo D e o ângulo B é congruente ao ângulo E, ou seja,</w:t>
      </w: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9C5CE8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b/>
          <w:bCs/>
          <w:i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mP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≡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e>
                    </m:acc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</m:mr>
                <m:mr>
                  <m:e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≡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E</m:t>
                        </m:r>
                      </m:e>
                    </m:acc>
                  </m:e>
                </m:mr>
              </m:m>
            </m:e>
          </m:d>
        </m:oMath>
      </m:oMathPara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8833B2" w:rsidP="005D2341">
      <w:pPr>
        <w:pStyle w:val="NormalWeb"/>
        <w:numPr>
          <w:ilvl w:val="0"/>
          <w:numId w:val="34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right="141"/>
        <w:jc w:val="both"/>
      </w:pPr>
      <w:r w:rsidRPr="000023A4">
        <w:t>Caso </w:t>
      </w:r>
      <w:r w:rsidRPr="000023A4">
        <w:rPr>
          <w:rStyle w:val="Forte"/>
          <w:b w:val="0"/>
          <w:bCs w:val="0"/>
        </w:rPr>
        <w:t xml:space="preserve">Lado </w:t>
      </w:r>
      <w:proofErr w:type="spellStart"/>
      <w:r w:rsidRPr="000023A4">
        <w:rPr>
          <w:rStyle w:val="Forte"/>
          <w:b w:val="0"/>
          <w:bCs w:val="0"/>
        </w:rPr>
        <w:t>Lado</w:t>
      </w:r>
      <w:proofErr w:type="spellEnd"/>
      <w:r w:rsidRPr="000023A4">
        <w:rPr>
          <w:rStyle w:val="Forte"/>
          <w:b w:val="0"/>
          <w:bCs w:val="0"/>
        </w:rPr>
        <w:t xml:space="preserve"> </w:t>
      </w:r>
      <w:proofErr w:type="spellStart"/>
      <w:r w:rsidRPr="000023A4">
        <w:rPr>
          <w:rStyle w:val="Forte"/>
          <w:b w:val="0"/>
          <w:bCs w:val="0"/>
        </w:rPr>
        <w:t>Lado</w:t>
      </w:r>
      <w:proofErr w:type="spellEnd"/>
      <w:r w:rsidRPr="000023A4">
        <w:rPr>
          <w:rStyle w:val="Forte"/>
          <w:b w:val="0"/>
          <w:bCs w:val="0"/>
        </w:rPr>
        <w:t xml:space="preserve"> (LLL)</w:t>
      </w:r>
      <w:r w:rsidRPr="000023A4">
        <w:t>: </w:t>
      </w:r>
      <w:r w:rsidRPr="000023A4">
        <w:rPr>
          <w:rStyle w:val="nfase"/>
        </w:rPr>
        <w:t>Se dois triângulos possuem três lados proporcionais, então esses dois triângulos são semelhantes</w:t>
      </w:r>
      <w:r w:rsidRPr="000023A4">
        <w:t>. Portanto, não é necessário verificar os ângulos.</w:t>
      </w: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Observe os triângulos ABC e DFG abaixo</w:t>
      </w:r>
    </w:p>
    <w:p w:rsidR="008833B2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508512</wp:posOffset>
                </wp:positionH>
                <wp:positionV relativeFrom="paragraph">
                  <wp:posOffset>289008</wp:posOffset>
                </wp:positionV>
                <wp:extent cx="3490622" cy="1584408"/>
                <wp:effectExtent l="0" t="19050" r="0" b="0"/>
                <wp:wrapNone/>
                <wp:docPr id="76" name="Agrupar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0622" cy="1584408"/>
                          <a:chOff x="0" y="0"/>
                          <a:chExt cx="3490622" cy="1584408"/>
                        </a:xfrm>
                      </wpg:grpSpPr>
                      <wps:wsp>
                        <wps:cNvPr id="52" name="Triângulo isósceles 52"/>
                        <wps:cNvSpPr/>
                        <wps:spPr>
                          <a:xfrm>
                            <a:off x="249637" y="580445"/>
                            <a:ext cx="680665" cy="776081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453224" y="362612"/>
                            <a:ext cx="29400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4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63610" y="1253159"/>
                            <a:ext cx="29400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834886" y="1261110"/>
                            <a:ext cx="29400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0" name="Triângulo isósceles 60"/>
                        <wps:cNvSpPr/>
                        <wps:spPr>
                          <a:xfrm>
                            <a:off x="1919411" y="0"/>
                            <a:ext cx="1181934" cy="1348575"/>
                          </a:xfrm>
                          <a:prstGeom prst="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997641" y="1261110"/>
                            <a:ext cx="29400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1335" y="1261110"/>
                            <a:ext cx="29400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701579" y="481882"/>
                            <a:ext cx="715617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1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149" y="1308818"/>
                            <a:ext cx="65976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12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0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568" y="760178"/>
                            <a:ext cx="572494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2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44275"/>
                            <a:ext cx="572494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3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775005" y="481882"/>
                            <a:ext cx="715617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1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5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8170" y="1308818"/>
                            <a:ext cx="715617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C3FEA" w:rsidRDefault="004C3FEA" w:rsidP="004C3FEA">
                              <w:r>
                                <w:t>2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Agrupar 76" o:spid="_x0000_s1060" style="position:absolute;left:0;text-align:left;margin-left:118.8pt;margin-top:22.75pt;width:274.85pt;height:124.75pt;z-index:251717632" coordsize="34906,15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">
                <v:shape id="Triângulo isósceles 52" o:spid="_x0000_s1061" type="#_x0000_t5" style="position:absolute;left:2496;top:5804;width:6807;height:77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" filled="f" strokecolor="black [3213]" strokeweight="1pt"/>
                <v:shape id="_x0000_s1062" type="#_x0000_t202" style="position:absolute;left:4532;top:3626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C</w:t>
                        </w:r>
                      </w:p>
                    </w:txbxContent>
                  </v:textbox>
                </v:shape>
                <v:shape id="_x0000_s1063" type="#_x0000_t202" style="position:absolute;left:636;top:12531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tj7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CPS2Pv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A</w:t>
                        </w:r>
                      </w:p>
                    </w:txbxContent>
                  </v:textbox>
                </v:shape>
                <v:shape id="_x0000_s1064" type="#_x0000_t202" style="position:absolute;left:8348;top:12611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OMX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+QL+vqQfoNdPAAAA//8DAFBLAQItABQABgAIAAAAIQDb4fbL7gAAAIUBAAATAAAAAAAAAAAAAAAA&#10;AAAAAABbQ29udGVudF9UeXBlc10ueG1sUEsBAi0AFAAGAAgAAAAhAFr0LFu/AAAAFQEAAAsAAAAA&#10;AAAAAAAAAAAAHwEAAF9yZWxzLy5yZWxzUEsBAi0AFAAGAAgAAAAhALxM4xf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B</w:t>
                        </w:r>
                      </w:p>
                    </w:txbxContent>
                  </v:textbox>
                </v:shape>
                <v:shape id="Triângulo isósceles 60" o:spid="_x0000_s1065" type="#_x0000_t5" style="position:absolute;left:19194;width:11819;height:13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" filled="f" strokecolor="black [3213]" strokeweight="1pt"/>
                <v:shape id="_x0000_s1066" type="#_x0000_t202" style="position:absolute;left:29976;top:12611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y+p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egl/X9IP0LtfAAAA//8DAFBLAQItABQABgAIAAAAIQDb4fbL7gAAAIUBAAATAAAAAAAAAAAAAAAA&#10;AAAAAABbQ29udGVudF9UeXBlc10ueG1sUEsBAi0AFAAGAAgAAAAhAFr0LFu/AAAAFQEAAAsAAAAA&#10;AAAAAAAAAAAAHwEAAF9yZWxzLy5yZWxzUEsBAi0AFAAGAAgAAAAhAA0bL6n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E</w:t>
                        </w:r>
                      </w:p>
                    </w:txbxContent>
                  </v:textbox>
                </v:shape>
                <v:shape id="_x0000_s1067" type="#_x0000_t202" style="position:absolute;left:17413;top:12611;width:2940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D</w:t>
                        </w:r>
                      </w:p>
                    </w:txbxContent>
                  </v:textbox>
                </v:shape>
                <v:shape id="_x0000_s1068" type="#_x0000_t202" style="position:absolute;left:17015;top:4818;width:7156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16 cm</w:t>
                        </w:r>
                      </w:p>
                    </w:txbxContent>
                  </v:textbox>
                </v:shape>
                <v:shape id="_x0000_s1069" type="#_x0000_t202" style="position:absolute;left:3021;top:13088;width:6598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12 cm</w:t>
                        </w:r>
                      </w:p>
                    </w:txbxContent>
                  </v:textbox>
                </v:shape>
                <v:shape id="_x0000_s1070" type="#_x0000_t202" style="position:absolute;left:7235;top:7601;width:5725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8 cm</w:t>
                        </w:r>
                      </w:p>
                    </w:txbxContent>
                  </v:textbox>
                </v:shape>
                <v:shape id="_x0000_s1071" type="#_x0000_t202" style="position:absolute;top:7442;width:5724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rl0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7MpPL+kH6CXDwAAAP//AwBQSwECLQAUAAYACAAAACEA2+H2y+4AAACFAQAAEwAAAAAAAAAAAAAA&#10;AAAAAAAAW0NvbnRlbnRfVHlwZXNdLnhtbFBLAQItABQABgAIAAAAIQBa9CxbvwAAABUBAAALAAAA&#10;AAAAAAAAAAAAAB8BAABfcmVscy8ucmVsc1BLAQItABQABgAIAAAAIQCIwrl0wgAAANsAAAAPAAAA&#10;AAAAAAAAAAAAAAcCAABkcnMvZG93bnJldi54bWxQSwUGAAAAAAMAAwC3AAAA9gIAAAAA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8 cm</w:t>
                        </w:r>
                      </w:p>
                    </w:txbxContent>
                  </v:textbox>
                </v:shape>
                <v:shape id="_x0000_s1072" type="#_x0000_t202" style="position:absolute;left:27750;top:4818;width:7156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hzv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DnjhzvwgAAANsAAAAPAAAA&#10;AAAAAAAAAAAAAAcCAABkcnMvZG93bnJldi54bWxQSwUGAAAAAAMAAwC3AAAA9gIAAAAA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16 cm</w:t>
                        </w:r>
                      </w:p>
                    </w:txbxContent>
                  </v:textbox>
                </v:shape>
                <v:shape id="_x0000_s1073" type="#_x0000_t202" style="position:absolute;left:22581;top:13088;width:7156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" filled="f" stroked="f">
                  <v:textbox style="mso-fit-shape-to-text:t">
                    <w:txbxContent>
                      <w:p w:rsidR="004C3FEA" w:rsidRDefault="004C3FEA" w:rsidP="004C3FEA">
                        <w:r>
                          <w:t>24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023A4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93902</wp:posOffset>
                </wp:positionH>
                <wp:positionV relativeFrom="paragraph">
                  <wp:posOffset>63224</wp:posOffset>
                </wp:positionV>
                <wp:extent cx="294005" cy="275590"/>
                <wp:effectExtent l="0" t="0" r="0" b="0"/>
                <wp:wrapNone/>
                <wp:docPr id="6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2755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3FEA" w:rsidRDefault="004C3FEA" w:rsidP="004C3FEA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74" type="#_x0000_t202" style="position:absolute;left:0;text-align:left;margin-left:306.6pt;margin-top:5pt;width:23.15pt;height:21.7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" filled="f" stroked="f">
                <v:textbox style="mso-fit-shape-to-text:t">
                  <w:txbxContent>
                    <w:p w:rsidR="004C3FEA" w:rsidRDefault="004C3FEA" w:rsidP="004C3FEA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0C713E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Na imagem acima, observe que as razões entre lados correspondentes têm o mesmo resultado:</w:t>
      </w:r>
    </w:p>
    <w:p w:rsidR="005D2341" w:rsidRPr="000023A4" w:rsidRDefault="005D2341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9C5CE8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  <w:rPr>
          <w:b/>
          <w:bCs/>
          <w:i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AC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DF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CB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FE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AB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DE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:rsidR="005D2341" w:rsidRDefault="005D2341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>Então, pelo segundo caso de semelhança, esses triângulos são semelhantes.</w:t>
      </w:r>
    </w:p>
    <w:p w:rsidR="005D2341" w:rsidRPr="000023A4" w:rsidRDefault="005D2341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5D2341" w:rsidRDefault="008833B2" w:rsidP="005D2341">
      <w:pPr>
        <w:pStyle w:val="NormalWeb"/>
        <w:numPr>
          <w:ilvl w:val="0"/>
          <w:numId w:val="34"/>
        </w:numPr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right="141"/>
        <w:jc w:val="both"/>
      </w:pPr>
      <w:r w:rsidRPr="000023A4">
        <w:rPr>
          <w:rStyle w:val="Forte"/>
          <w:b w:val="0"/>
          <w:bCs w:val="0"/>
        </w:rPr>
        <w:t>Caso Lado Ângulo Lado (LAL)</w:t>
      </w:r>
      <w:r w:rsidRPr="000023A4">
        <w:t>: </w:t>
      </w:r>
      <w:r w:rsidRPr="000023A4">
        <w:rPr>
          <w:rStyle w:val="nfase"/>
        </w:rPr>
        <w:t>Dois triângulos que possuem dois lados proporcionais e o ângulo entre eles congruente são semelhantes</w:t>
      </w:r>
      <w:r w:rsidRPr="000023A4">
        <w:t>. </w:t>
      </w:r>
    </w:p>
    <w:p w:rsidR="005D2341" w:rsidRDefault="005D2341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20" w:right="141"/>
        <w:jc w:val="both"/>
      </w:pPr>
    </w:p>
    <w:p w:rsidR="005D2341" w:rsidRDefault="005D2341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20" w:right="141"/>
        <w:jc w:val="both"/>
      </w:pPr>
    </w:p>
    <w:p w:rsidR="005D2341" w:rsidRDefault="005D2341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720" w:right="141"/>
        <w:jc w:val="both"/>
      </w:pPr>
    </w:p>
    <w:p w:rsidR="008833B2" w:rsidRPr="000023A4" w:rsidRDefault="008833B2" w:rsidP="005D2341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426" w:right="141"/>
        <w:jc w:val="both"/>
      </w:pPr>
      <w:r w:rsidRPr="000023A4">
        <w:lastRenderedPageBreak/>
        <w:t>Observe este caso de semelhança no exemplo:</w:t>
      </w:r>
    </w:p>
    <w:p w:rsidR="004C3FEA" w:rsidRPr="000023A4" w:rsidRDefault="000C713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center"/>
      </w:pPr>
      <w:r w:rsidRPr="000023A4">
        <w:rPr>
          <w:noProof/>
        </w:rPr>
        <w:drawing>
          <wp:inline distT="0" distB="0" distL="0" distR="0" wp14:anchorId="21220586" wp14:editId="1B433DFA">
            <wp:extent cx="2512612" cy="2101118"/>
            <wp:effectExtent l="0" t="0" r="254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27243" cy="2113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FEA" w:rsidRPr="000023A4" w:rsidRDefault="004C3FEA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</w:p>
    <w:p w:rsidR="008833B2" w:rsidRPr="000023A4" w:rsidRDefault="008833B2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0" w:afterAutospacing="0" w:line="276" w:lineRule="auto"/>
        <w:ind w:left="142" w:right="141" w:firstLine="425"/>
        <w:jc w:val="both"/>
      </w:pPr>
      <w:r w:rsidRPr="000023A4">
        <w:t xml:space="preserve">Nesse exemplo, o ângulo de </w:t>
      </w:r>
      <w:r w:rsidR="00121646" w:rsidRPr="000023A4">
        <w:t>55</w:t>
      </w:r>
      <w:r w:rsidRPr="000023A4">
        <w:t xml:space="preserve"> graus fica entre os lados proporcionais. Configurando assim o caso LAL.</w:t>
      </w:r>
    </w:p>
    <w:p w:rsidR="00660383" w:rsidRPr="000023A4" w:rsidRDefault="00660383" w:rsidP="000023A4">
      <w:pPr>
        <w:pStyle w:val="Cabealho"/>
        <w:tabs>
          <w:tab w:val="clear" w:pos="4252"/>
          <w:tab w:val="clear" w:pos="8504"/>
          <w:tab w:val="left" w:pos="142"/>
        </w:tabs>
        <w:autoSpaceDE w:val="0"/>
        <w:autoSpaceDN w:val="0"/>
        <w:adjustRightInd w:val="0"/>
        <w:spacing w:line="276" w:lineRule="auto"/>
        <w:ind w:left="142"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300" w:afterAutospacing="0"/>
        <w:ind w:right="141" w:firstLine="425"/>
        <w:jc w:val="both"/>
      </w:pPr>
      <w:r w:rsidRPr="000023A4">
        <w:rPr>
          <w:lang w:eastAsia="zh-CN"/>
        </w:rPr>
        <w:t>Exemplo 1</w:t>
      </w:r>
      <w:r w:rsidRPr="000023A4">
        <w:rPr>
          <w:b/>
          <w:lang w:eastAsia="zh-CN"/>
        </w:rPr>
        <w:t>.</w:t>
      </w:r>
      <w:r w:rsidRPr="000023A4">
        <w:rPr>
          <w:lang w:eastAsia="zh-CN"/>
        </w:rPr>
        <w:t xml:space="preserve"> </w:t>
      </w:r>
      <w:r w:rsidRPr="000023A4">
        <w:t>Renata precisava medir a altura de uma árvore. Para isso, colocou um pedaço de cano enterrado no chão, formando um ângulo de 90º com o solo. Depois mediu os comprimentos das sombras da árvore do cano, obtendo as medidas indicadas na figura abaixo.</w:t>
      </w: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0" w:beforeAutospacing="0" w:after="300" w:afterAutospacing="0"/>
        <w:ind w:right="141" w:firstLine="425"/>
        <w:jc w:val="center"/>
        <w:rPr>
          <w:color w:val="343A40"/>
        </w:rPr>
      </w:pPr>
      <w:r w:rsidRPr="000023A4">
        <w:rPr>
          <w:noProof/>
          <w:color w:val="FF0000"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 wp14:anchorId="3EF647A0" wp14:editId="09269347">
                <wp:simplePos x="0" y="0"/>
                <wp:positionH relativeFrom="column">
                  <wp:posOffset>4347029</wp:posOffset>
                </wp:positionH>
                <wp:positionV relativeFrom="paragraph">
                  <wp:posOffset>1064260</wp:posOffset>
                </wp:positionV>
                <wp:extent cx="238125" cy="1404620"/>
                <wp:effectExtent l="0" t="0" r="0" b="0"/>
                <wp:wrapNone/>
                <wp:docPr id="9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151E" w:rsidRDefault="007D151E" w:rsidP="007D151E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EF647A0" id="_x0000_s1075" type="#_x0000_t202" style="position:absolute;left:0;text-align:left;margin-left:342.3pt;margin-top:83.8pt;width:18.75pt;height:110.6pt;z-index:2517196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" filled="f" stroked="f">
                <v:textbox style="mso-fit-shape-to-text:t">
                  <w:txbxContent>
                    <w:p w:rsidR="007D151E" w:rsidRDefault="007D151E" w:rsidP="007D151E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0023A4">
        <w:rPr>
          <w:noProof/>
        </w:rPr>
        <w:drawing>
          <wp:inline distT="0" distB="0" distL="0" distR="0" wp14:anchorId="27ECCF94" wp14:editId="42E430DD">
            <wp:extent cx="3371353" cy="1731935"/>
            <wp:effectExtent l="0" t="0" r="635" b="190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165" cy="1736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51E" w:rsidRPr="000023A4" w:rsidRDefault="007D151E" w:rsidP="000023A4">
      <w:pPr>
        <w:pStyle w:val="Cabealho"/>
        <w:tabs>
          <w:tab w:val="clear" w:pos="4252"/>
          <w:tab w:val="clear" w:pos="8504"/>
          <w:tab w:val="left" w:pos="142"/>
        </w:tabs>
        <w:autoSpaceDE w:val="0"/>
        <w:autoSpaceDN w:val="0"/>
        <w:adjustRightInd w:val="0"/>
        <w:ind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pStyle w:val="Cabealho"/>
        <w:tabs>
          <w:tab w:val="clear" w:pos="4252"/>
          <w:tab w:val="clear" w:pos="8504"/>
          <w:tab w:val="left" w:pos="142"/>
        </w:tabs>
        <w:autoSpaceDE w:val="0"/>
        <w:autoSpaceDN w:val="0"/>
        <w:adjustRightInd w:val="0"/>
        <w:ind w:right="141" w:firstLine="425"/>
        <w:jc w:val="both"/>
        <w:rPr>
          <w:lang w:eastAsia="zh-CN"/>
        </w:rPr>
      </w:pPr>
      <w:r w:rsidRPr="000023A4">
        <w:rPr>
          <w:shd w:val="clear" w:color="auto" w:fill="FFFFFF"/>
        </w:rPr>
        <w:t xml:space="preserve">Qual é a </w:t>
      </w:r>
      <w:proofErr w:type="spellStart"/>
      <w:r w:rsidRPr="000023A4">
        <w:rPr>
          <w:shd w:val="clear" w:color="auto" w:fill="FFFFFF"/>
        </w:rPr>
        <w:t>medida</w:t>
      </w:r>
      <w:proofErr w:type="spellEnd"/>
      <w:r w:rsidRPr="000023A4">
        <w:rPr>
          <w:shd w:val="clear" w:color="auto" w:fill="FFFFFF"/>
        </w:rPr>
        <w:t xml:space="preserve"> </w:t>
      </w:r>
      <w:proofErr w:type="spellStart"/>
      <w:r w:rsidRPr="000023A4">
        <w:rPr>
          <w:shd w:val="clear" w:color="auto" w:fill="FFFFFF"/>
        </w:rPr>
        <w:t>aproximada</w:t>
      </w:r>
      <w:proofErr w:type="spellEnd"/>
      <w:r w:rsidRPr="000023A4">
        <w:rPr>
          <w:shd w:val="clear" w:color="auto" w:fill="FFFFFF"/>
        </w:rPr>
        <w:t xml:space="preserve"> da </w:t>
      </w:r>
      <w:proofErr w:type="spellStart"/>
      <w:r w:rsidRPr="000023A4">
        <w:rPr>
          <w:shd w:val="clear" w:color="auto" w:fill="FFFFFF"/>
        </w:rPr>
        <w:t>altura</w:t>
      </w:r>
      <w:proofErr w:type="spellEnd"/>
      <w:r w:rsidRPr="000023A4">
        <w:rPr>
          <w:shd w:val="clear" w:color="auto" w:fill="FFFFFF"/>
        </w:rPr>
        <w:t xml:space="preserve"> dessa </w:t>
      </w:r>
      <w:proofErr w:type="spellStart"/>
      <w:r w:rsidRPr="000023A4">
        <w:rPr>
          <w:shd w:val="clear" w:color="auto" w:fill="FFFFFF"/>
        </w:rPr>
        <w:t>árvore</w:t>
      </w:r>
      <w:proofErr w:type="spellEnd"/>
      <w:r w:rsidRPr="000023A4">
        <w:rPr>
          <w:shd w:val="clear" w:color="auto" w:fill="FFFFFF"/>
        </w:rPr>
        <w:t>?</w:t>
      </w:r>
    </w:p>
    <w:p w:rsidR="007D151E" w:rsidRPr="000023A4" w:rsidRDefault="007D151E" w:rsidP="000023A4">
      <w:pPr>
        <w:tabs>
          <w:tab w:val="left" w:pos="142"/>
        </w:tabs>
        <w:ind w:right="141" w:firstLine="425"/>
        <w:jc w:val="both"/>
        <w:rPr>
          <w:lang w:eastAsia="zh-CN"/>
        </w:rPr>
      </w:pPr>
    </w:p>
    <w:p w:rsidR="007D151E" w:rsidRPr="000023A4" w:rsidRDefault="009C5CE8" w:rsidP="000023A4">
      <w:pPr>
        <w:tabs>
          <w:tab w:val="left" w:pos="142"/>
        </w:tabs>
        <w:ind w:left="426" w:right="141" w:firstLine="425"/>
        <w:jc w:val="both"/>
        <w:rPr>
          <w:color w:val="FF0000"/>
          <w:lang w:val="en-US" w:eastAsia="zh-C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h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1,4</m:t>
              </m:r>
            </m:den>
          </m:f>
          <m:r>
            <w:rPr>
              <w:rFonts w:ascii="Cambria Math" w:hAnsi="Cambria Math"/>
              <w:color w:val="000000" w:themeColor="text1"/>
              <w:lang w:eastAsia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3,4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0,6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lang w:eastAsia="zh-CN"/>
            </w:rPr>
            <m:t>⟶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h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1,4</m:t>
              </m:r>
            </m:den>
          </m:f>
          <m:r>
            <w:rPr>
              <w:rFonts w:ascii="Cambria Math" w:hAnsi="Cambria Math"/>
              <w:color w:val="000000" w:themeColor="text1"/>
              <w:lang w:eastAsia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34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lang w:eastAsia="zh-CN"/>
            </w:rPr>
            <m:t>⟶6h=47,6⟶h=</m:t>
          </m:r>
          <m:f>
            <m:fPr>
              <m:ctrlPr>
                <w:rPr>
                  <w:rFonts w:ascii="Cambria Math" w:hAnsi="Cambria Math"/>
                  <w:color w:val="000000" w:themeColor="text1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47,6</m:t>
              </m:r>
            </m:num>
            <m:den>
              <m:r>
                <w:rPr>
                  <w:rFonts w:ascii="Cambria Math" w:hAnsi="Cambria Math"/>
                  <w:color w:val="000000" w:themeColor="text1"/>
                  <w:lang w:eastAsia="zh-CN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000000" w:themeColor="text1"/>
              <w:lang w:eastAsia="zh-CN"/>
            </w:rPr>
            <m:t xml:space="preserve">⟶h=7,9333... m </m:t>
          </m:r>
          <m:r>
            <m:rPr>
              <m:sty m:val="p"/>
            </m:rPr>
            <w:rPr>
              <w:rFonts w:ascii="Cambria Math" w:hAnsi="Cambria Math"/>
              <w:color w:val="FF0000"/>
              <w:lang w:eastAsia="zh-CN"/>
            </w:rPr>
            <w:br/>
          </m:r>
        </m:oMath>
      </m:oMathPara>
    </w:p>
    <w:p w:rsidR="000023A4" w:rsidRDefault="000023A4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shd w:val="clear" w:color="auto" w:fill="FFFFFF"/>
        </w:rPr>
      </w:pPr>
      <w:r w:rsidRPr="000023A4">
        <w:rPr>
          <w:lang w:eastAsia="zh-CN"/>
        </w:rPr>
        <w:t xml:space="preserve">Exemplo 02. </w:t>
      </w:r>
      <w:r w:rsidRPr="000023A4">
        <w:rPr>
          <w:shd w:val="clear" w:color="auto" w:fill="FFFFFF"/>
        </w:rPr>
        <w:t>Qual o valor de x nos triângulos a seguir?</w:t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shd w:val="clear" w:color="auto" w:fill="FFFFFF"/>
        </w:rPr>
      </w:pP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shd w:val="clear" w:color="auto" w:fill="FFFFFF"/>
        </w:rPr>
      </w:pPr>
      <w:r w:rsidRPr="000023A4">
        <w:rPr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47336ECB" wp14:editId="1B2E39CA">
                <wp:simplePos x="0" y="0"/>
                <wp:positionH relativeFrom="column">
                  <wp:posOffset>1985590</wp:posOffset>
                </wp:positionH>
                <wp:positionV relativeFrom="paragraph">
                  <wp:posOffset>24406</wp:posOffset>
                </wp:positionV>
                <wp:extent cx="1852571" cy="1207550"/>
                <wp:effectExtent l="0" t="38100" r="0" b="0"/>
                <wp:wrapNone/>
                <wp:docPr id="206" name="Agrupar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2571" cy="1207550"/>
                          <a:chOff x="0" y="31804"/>
                          <a:chExt cx="1852571" cy="1207550"/>
                        </a:xfrm>
                      </wpg:grpSpPr>
                      <wps:wsp>
                        <wps:cNvPr id="193" name="Triângulo Retângulo 193"/>
                        <wps:cNvSpPr/>
                        <wps:spPr>
                          <a:xfrm>
                            <a:off x="15902" y="397565"/>
                            <a:ext cx="437322" cy="628153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Triângulo Retângulo 194"/>
                        <wps:cNvSpPr/>
                        <wps:spPr>
                          <a:xfrm>
                            <a:off x="1017767" y="31804"/>
                            <a:ext cx="707667" cy="1017271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Retângulo 195"/>
                        <wps:cNvSpPr/>
                        <wps:spPr>
                          <a:xfrm flipV="1">
                            <a:off x="1017767" y="939909"/>
                            <a:ext cx="111319" cy="1113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" name="Retângulo 196"/>
                        <wps:cNvSpPr/>
                        <wps:spPr>
                          <a:xfrm flipV="1">
                            <a:off x="15902" y="916056"/>
                            <a:ext cx="111319" cy="11131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Forma Livre: Forma 197"/>
                        <wps:cNvSpPr/>
                        <wps:spPr>
                          <a:xfrm>
                            <a:off x="333954" y="908105"/>
                            <a:ext cx="34866" cy="119270"/>
                          </a:xfrm>
                          <a:custGeom>
                            <a:avLst/>
                            <a:gdLst>
                              <a:gd name="connsiteX0" fmla="*/ 34866 w 34866"/>
                              <a:gd name="connsiteY0" fmla="*/ 0 h 119270"/>
                              <a:gd name="connsiteX1" fmla="*/ 3060 w 34866"/>
                              <a:gd name="connsiteY1" fmla="*/ 47708 h 119270"/>
                              <a:gd name="connsiteX2" fmla="*/ 3060 w 34866"/>
                              <a:gd name="connsiteY2" fmla="*/ 119270 h 11927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4866" h="119270">
                                <a:moveTo>
                                  <a:pt x="34866" y="0"/>
                                </a:moveTo>
                                <a:cubicBezTo>
                                  <a:pt x="21613" y="13915"/>
                                  <a:pt x="8361" y="27830"/>
                                  <a:pt x="3060" y="47708"/>
                                </a:cubicBezTo>
                                <a:cubicBezTo>
                                  <a:pt x="-2241" y="67586"/>
                                  <a:pt x="409" y="93428"/>
                                  <a:pt x="3060" y="11927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8" name="Forma Livre: Forma 198"/>
                        <wps:cNvSpPr/>
                        <wps:spPr>
                          <a:xfrm>
                            <a:off x="1598212" y="916056"/>
                            <a:ext cx="34866" cy="119270"/>
                          </a:xfrm>
                          <a:custGeom>
                            <a:avLst/>
                            <a:gdLst>
                              <a:gd name="connsiteX0" fmla="*/ 34866 w 34866"/>
                              <a:gd name="connsiteY0" fmla="*/ 0 h 119270"/>
                              <a:gd name="connsiteX1" fmla="*/ 3060 w 34866"/>
                              <a:gd name="connsiteY1" fmla="*/ 47708 h 119270"/>
                              <a:gd name="connsiteX2" fmla="*/ 3060 w 34866"/>
                              <a:gd name="connsiteY2" fmla="*/ 119270 h 11927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34866" h="119270">
                                <a:moveTo>
                                  <a:pt x="34866" y="0"/>
                                </a:moveTo>
                                <a:cubicBezTo>
                                  <a:pt x="21613" y="13915"/>
                                  <a:pt x="8361" y="27830"/>
                                  <a:pt x="3060" y="47708"/>
                                </a:cubicBezTo>
                                <a:cubicBezTo>
                                  <a:pt x="-2241" y="67586"/>
                                  <a:pt x="409" y="93428"/>
                                  <a:pt x="3060" y="119270"/>
                                </a:cubicBezTo>
                              </a:path>
                            </a:pathLst>
                          </a:cu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0159" y="815414"/>
                            <a:ext cx="42926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56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0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47707" y="796787"/>
                            <a:ext cx="42926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56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1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831" y="582102"/>
                            <a:ext cx="59626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3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2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63764"/>
                            <a:ext cx="59626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1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4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6306" y="287901"/>
                            <a:ext cx="596265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5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5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536" y="963405"/>
                            <a:ext cx="254601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D151E" w:rsidRDefault="007D151E" w:rsidP="007D151E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336ECB" id="Agrupar 206" o:spid="_x0000_s1076" style="position:absolute;left:0;text-align:left;margin-left:156.35pt;margin-top:1.9pt;width:145.85pt;height:95.1pt;z-index:251720704;mso-width-relative:margin;mso-height-relative:margin" coordorigin=",318" coordsize="18525,12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Triângulo Retângulo 193" o:spid="_x0000_s1077" type="#_x0000_t6" style="position:absolute;left:159;top:3975;width:4373;height:62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" filled="f" strokecolor="black [3213]" strokeweight="1pt"/>
                <v:shape id="Triângulo Retângulo 194" o:spid="_x0000_s1078" type="#_x0000_t6" style="position:absolute;left:10177;top:318;width:7077;height:10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" filled="f" strokecolor="black [3213]" strokeweight="1pt"/>
                <v:rect id="Retângulo 195" o:spid="_x0000_s1079" style="position:absolute;left:10177;top:9399;width:1113;height:1113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" filled="f" strokecolor="black [3213]" strokeweight="1pt"/>
                <v:rect id="Retângulo 196" o:spid="_x0000_s1080" style="position:absolute;left:159;top:9160;width:1113;height:1113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" filled="f" strokecolor="black [3213]" strokeweight="1pt"/>
                <v:shape id="Forma Livre: Forma 197" o:spid="_x0000_s1081" style="position:absolute;left:3339;top:9081;width:349;height:1192;visibility:visible;mso-wrap-style:square;v-text-anchor:middle" coordsize="34866,119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" path="m34866,c21613,13915,8361,27830,3060,47708v-5301,19878,-2651,45720,,71562e" filled="f" strokecolor="#1f3763 [1604]" strokeweight="1pt">
                  <v:stroke joinstyle="miter"/>
                  <v:path arrowok="t" o:connecttype="custom" o:connectlocs="34866,0;3060,47708;3060,119270" o:connectangles="0,0,0"/>
                </v:shape>
                <v:shape id="Forma Livre: Forma 198" o:spid="_x0000_s1082" style="position:absolute;left:15982;top:9160;width:348;height:1193;visibility:visible;mso-wrap-style:square;v-text-anchor:middle" coordsize="34866,119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" path="m34866,c21613,13915,8361,27830,3060,47708v-5301,19878,-2651,45720,,71562e" filled="f" strokecolor="#1f3763 [1604]" strokeweight="1pt">
                  <v:stroke joinstyle="miter"/>
                  <v:path arrowok="t" o:connecttype="custom" o:connectlocs="34866,0;3060,47708;3060,119270" o:connectangles="0,0,0"/>
                </v:shape>
                <v:shape id="_x0000_s1083" type="#_x0000_t202" style="position:absolute;left:12801;top:8154;width:4293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56º</w:t>
                        </w:r>
                      </w:p>
                    </w:txbxContent>
                  </v:textbox>
                </v:shape>
                <v:shape id="_x0000_s1084" type="#_x0000_t202" style="position:absolute;left:477;top:7967;width:429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56º</w:t>
                        </w:r>
                      </w:p>
                    </w:txbxContent>
                  </v:textbox>
                </v:shape>
                <v:shape id="_x0000_s1085" type="#_x0000_t202" style="position:absolute;left:1908;top:5821;width:5962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30 cm</w:t>
                        </w:r>
                      </w:p>
                    </w:txbxContent>
                  </v:textbox>
                </v:shape>
                <v:shape id="_x0000_s1086" type="#_x0000_t202" style="position:absolute;top:9637;width:596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18 cm</w:t>
                        </w:r>
                      </w:p>
                    </w:txbxContent>
                  </v:textbox>
                </v:shape>
                <v:shape id="_x0000_s1087" type="#_x0000_t202" style="position:absolute;left:12563;top:2879;width:5962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50 cm</w:t>
                        </w:r>
                      </w:p>
                    </w:txbxContent>
                  </v:textbox>
                </v:shape>
                <v:shape id="_x0000_s1088" type="#_x0000_t202" style="position:absolute;left:11925;top:9634;width:2546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" filled="f" stroked="f">
                  <v:textbox style="mso-fit-shape-to-text:t">
                    <w:txbxContent>
                      <w:p w:rsidR="007D151E" w:rsidRDefault="007D151E" w:rsidP="007D151E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right"/>
        <w:rPr>
          <w:shd w:val="clear" w:color="auto" w:fill="FFFFFF"/>
        </w:rPr>
      </w:pP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</w:p>
    <w:p w:rsidR="007D151E" w:rsidRPr="000023A4" w:rsidRDefault="007D151E" w:rsidP="000023A4">
      <w:pPr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color w:val="FF0000"/>
        </w:rPr>
      </w:pPr>
    </w:p>
    <w:p w:rsidR="007D151E" w:rsidRPr="004F176A" w:rsidRDefault="009C5CE8" w:rsidP="000023A4">
      <w:pPr>
        <w:tabs>
          <w:tab w:val="left" w:pos="142"/>
        </w:tabs>
        <w:ind w:right="141" w:firstLine="425"/>
        <w:jc w:val="both"/>
        <w:rPr>
          <w:b/>
          <w:color w:val="000000" w:themeColor="text1"/>
          <w:sz w:val="28"/>
          <w:szCs w:val="28"/>
          <w:lang w:eastAsia="zh-CN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18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50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30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⟶30x=900⟶x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900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lang w:eastAsia="zh-CN"/>
              </w:rPr>
              <m:t>30</m:t>
            </m:r>
          </m:den>
        </m:f>
        <m:r>
          <w:rPr>
            <w:rFonts w:ascii="Cambria Math" w:hAnsi="Cambria Math"/>
            <w:color w:val="000000" w:themeColor="text1"/>
            <w:sz w:val="28"/>
            <w:szCs w:val="28"/>
            <w:lang w:eastAsia="zh-CN"/>
          </w:rPr>
          <m:t>⟶x=30cm</m:t>
        </m:r>
      </m:oMath>
      <w:r w:rsidR="007D151E" w:rsidRPr="004F176A">
        <w:rPr>
          <w:color w:val="000000" w:themeColor="text1"/>
          <w:sz w:val="28"/>
          <w:szCs w:val="28"/>
        </w:rPr>
        <w:t xml:space="preserve"> </w:t>
      </w:r>
      <w:r w:rsidR="007D151E" w:rsidRPr="004F176A">
        <w:rPr>
          <w:b/>
          <w:color w:val="000000" w:themeColor="text1"/>
          <w:sz w:val="28"/>
          <w:szCs w:val="28"/>
          <w:lang w:eastAsia="zh-CN"/>
        </w:rPr>
        <w:t xml:space="preserve"> </w:t>
      </w:r>
    </w:p>
    <w:p w:rsidR="000023A4" w:rsidRPr="000023A4" w:rsidRDefault="000023A4" w:rsidP="000023A4">
      <w:pPr>
        <w:tabs>
          <w:tab w:val="left" w:pos="142"/>
        </w:tabs>
        <w:ind w:right="141" w:firstLine="425"/>
        <w:jc w:val="both"/>
        <w:rPr>
          <w:lang w:val="en-US" w:eastAsia="zh-CN"/>
        </w:rPr>
      </w:pPr>
    </w:p>
    <w:p w:rsidR="007D151E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  <w:r w:rsidRPr="000023A4">
        <w:rPr>
          <w:lang w:eastAsia="zh-CN"/>
        </w:rPr>
        <w:t xml:space="preserve">  </w:t>
      </w:r>
    </w:p>
    <w:p w:rsidR="004F176A" w:rsidRDefault="004F176A" w:rsidP="000023A4">
      <w:pPr>
        <w:tabs>
          <w:tab w:val="left" w:pos="142"/>
        </w:tabs>
        <w:ind w:left="227" w:right="141" w:firstLine="425"/>
        <w:jc w:val="both"/>
        <w:rPr>
          <w:lang w:val="en-US" w:eastAsia="zh-CN"/>
        </w:rPr>
      </w:pPr>
    </w:p>
    <w:p w:rsidR="005D2341" w:rsidRDefault="005D2341" w:rsidP="000023A4">
      <w:pPr>
        <w:tabs>
          <w:tab w:val="left" w:pos="142"/>
        </w:tabs>
        <w:ind w:left="227" w:right="141" w:firstLine="425"/>
        <w:jc w:val="both"/>
        <w:rPr>
          <w:lang w:val="en-US" w:eastAsia="zh-CN"/>
        </w:rPr>
      </w:pPr>
    </w:p>
    <w:p w:rsidR="005D2341" w:rsidRPr="000023A4" w:rsidRDefault="005D2341" w:rsidP="000023A4">
      <w:pPr>
        <w:tabs>
          <w:tab w:val="left" w:pos="142"/>
        </w:tabs>
        <w:ind w:left="227" w:right="141" w:firstLine="425"/>
        <w:jc w:val="both"/>
        <w:rPr>
          <w:lang w:val="en-US" w:eastAsia="zh-CN"/>
        </w:rPr>
      </w:pPr>
    </w:p>
    <w:p w:rsidR="007D151E" w:rsidRPr="000023A4" w:rsidRDefault="000023A4" w:rsidP="000023A4">
      <w:pPr>
        <w:tabs>
          <w:tab w:val="left" w:pos="142"/>
        </w:tabs>
        <w:ind w:right="141" w:firstLine="425"/>
        <w:jc w:val="both"/>
        <w:rPr>
          <w:b/>
          <w:lang w:eastAsia="zh-CN"/>
        </w:rPr>
      </w:pPr>
      <w:r w:rsidRPr="000023A4">
        <w:rPr>
          <w:b/>
          <w:lang w:eastAsia="zh-CN"/>
        </w:rPr>
        <w:lastRenderedPageBreak/>
        <w:t>Responda as atividades a seguir em seu caderno.</w:t>
      </w: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  <w:r w:rsidRPr="000023A4">
        <w:rPr>
          <w:lang w:eastAsia="zh-CN"/>
        </w:rPr>
        <w:t xml:space="preserve">01. </w:t>
      </w:r>
      <w:r w:rsidRPr="000023A4">
        <w:t>Observe os triângulos da imagem a seguir e assinale a alternativa correta.</w:t>
      </w:r>
    </w:p>
    <w:p w:rsidR="007D151E" w:rsidRPr="000023A4" w:rsidRDefault="004F176A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263367F3">
            <wp:simplePos x="0" y="0"/>
            <wp:positionH relativeFrom="column">
              <wp:posOffset>1397055</wp:posOffset>
            </wp:positionH>
            <wp:positionV relativeFrom="paragraph">
              <wp:posOffset>100192</wp:posOffset>
            </wp:positionV>
            <wp:extent cx="2679590" cy="1555686"/>
            <wp:effectExtent l="0" t="0" r="6985" b="6985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9590" cy="1555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</w:p>
    <w:p w:rsidR="007D151E" w:rsidRPr="000023A4" w:rsidRDefault="007D151E" w:rsidP="000023A4">
      <w:pPr>
        <w:pStyle w:val="NormalWeb"/>
        <w:shd w:val="clear" w:color="auto" w:fill="FFFFFF"/>
        <w:tabs>
          <w:tab w:val="left" w:pos="142"/>
        </w:tabs>
        <w:spacing w:before="150" w:beforeAutospacing="0" w:after="0" w:afterAutospacing="0"/>
        <w:ind w:right="141" w:firstLine="425"/>
        <w:jc w:val="both"/>
      </w:pPr>
    </w:p>
    <w:p w:rsidR="007D151E" w:rsidRPr="000023A4" w:rsidRDefault="007D151E" w:rsidP="000023A4">
      <w:pPr>
        <w:shd w:val="clear" w:color="auto" w:fill="FFFFFF"/>
        <w:tabs>
          <w:tab w:val="left" w:pos="142"/>
        </w:tabs>
        <w:spacing w:before="150"/>
        <w:ind w:right="141" w:firstLine="425"/>
        <w:jc w:val="center"/>
      </w:pPr>
    </w:p>
    <w:p w:rsidR="007D151E" w:rsidRPr="000023A4" w:rsidRDefault="007D151E" w:rsidP="005D2341">
      <w:pPr>
        <w:shd w:val="clear" w:color="auto" w:fill="FFFFFF"/>
        <w:tabs>
          <w:tab w:val="left" w:pos="142"/>
        </w:tabs>
        <w:spacing w:before="150"/>
        <w:ind w:left="142" w:right="141"/>
        <w:jc w:val="both"/>
      </w:pPr>
      <w:r w:rsidRPr="000023A4">
        <w:t>(A) Os triângulos são semelhantes, pois possuem o mesmo formato. Essa é a única maneira de descobrir se duas figuras geométricas são semelhantes.</w:t>
      </w:r>
    </w:p>
    <w:p w:rsidR="007D151E" w:rsidRPr="000023A4" w:rsidRDefault="007D151E" w:rsidP="005D2341">
      <w:pPr>
        <w:shd w:val="clear" w:color="auto" w:fill="FFFFFF"/>
        <w:tabs>
          <w:tab w:val="left" w:pos="142"/>
        </w:tabs>
        <w:spacing w:before="150"/>
        <w:ind w:left="142" w:right="141"/>
        <w:jc w:val="both"/>
      </w:pPr>
      <w:r w:rsidRPr="000023A4">
        <w:t>(B) Os triângulos não são semelhantes, pois não existe caso de semelhança para quando se conhece apenas um lado e um ângulo de dois triângulos.</w:t>
      </w:r>
    </w:p>
    <w:p w:rsidR="007D151E" w:rsidRPr="000023A4" w:rsidRDefault="007D151E" w:rsidP="005D2341">
      <w:pPr>
        <w:shd w:val="clear" w:color="auto" w:fill="FFFFFF"/>
        <w:tabs>
          <w:tab w:val="left" w:pos="142"/>
        </w:tabs>
        <w:spacing w:before="150"/>
        <w:ind w:left="142" w:right="141"/>
        <w:jc w:val="both"/>
      </w:pPr>
      <w:r w:rsidRPr="000023A4">
        <w:t>(C) Os triângulos são semelhantes pelo caso ALA (Ângulo – Lado – Ângulo).</w:t>
      </w:r>
    </w:p>
    <w:p w:rsidR="007D151E" w:rsidRPr="000023A4" w:rsidRDefault="007D151E" w:rsidP="005D2341">
      <w:pPr>
        <w:shd w:val="clear" w:color="auto" w:fill="FFFFFF"/>
        <w:tabs>
          <w:tab w:val="left" w:pos="142"/>
        </w:tabs>
        <w:spacing w:before="150"/>
        <w:ind w:left="142" w:right="141"/>
        <w:jc w:val="both"/>
      </w:pPr>
      <w:r w:rsidRPr="000023A4">
        <w:t>(D) Os triângulos são semelhantes pelo caso AA (Ângulo – Ângulo).</w:t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shd w:val="clear" w:color="auto" w:fill="FFFFFF"/>
        </w:r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val="en-US" w:eastAsia="zh-CN"/>
        </w:rPr>
      </w:pPr>
      <w:r w:rsidRPr="000023A4">
        <w:rPr>
          <w:shd w:val="clear" w:color="auto" w:fill="FFFFFF"/>
        </w:rPr>
        <w:t xml:space="preserve">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left="142" w:right="141"/>
        <w:jc w:val="both"/>
      </w:pPr>
      <w:r w:rsidRPr="000023A4">
        <w:rPr>
          <w:lang w:eastAsia="zh-CN"/>
        </w:rPr>
        <w:t>02</w:t>
      </w:r>
      <w:r w:rsidRPr="000023A4">
        <w:rPr>
          <w:b/>
          <w:lang w:eastAsia="zh-CN"/>
        </w:rPr>
        <w:t>.</w:t>
      </w:r>
      <w:r w:rsidRPr="000023A4">
        <w:rPr>
          <w:lang w:eastAsia="zh-CN"/>
        </w:rPr>
        <w:t xml:space="preserve"> </w:t>
      </w:r>
      <w:r w:rsidRPr="000023A4">
        <w:t xml:space="preserve">A sombra de um prédio, num terreno plano, numa determinada hora do dia, mede 15 m. Nesse mesmo instante, próximo ao prédio, a sombra de um poste de altura 5 m mede </w:t>
      </w:r>
      <m:oMath>
        <m:r>
          <w:rPr>
            <w:rFonts w:ascii="Cambria Math" w:hAnsi="Cambria Math"/>
          </w:rPr>
          <m:t>3 m</m:t>
        </m:r>
      </m:oMath>
      <w:r w:rsidRPr="000023A4">
        <w:t>.</w:t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spacing w:after="40" w:line="252" w:lineRule="auto"/>
        <w:ind w:right="141" w:firstLine="425"/>
        <w:jc w:val="center"/>
      </w:pPr>
      <w:r w:rsidRPr="000023A4">
        <w:rPr>
          <w:noProof/>
          <w:lang w:val="en-US"/>
        </w:rPr>
        <w:drawing>
          <wp:inline distT="0" distB="0" distL="0" distR="0" wp14:anchorId="521C10AA" wp14:editId="19B81D4E">
            <wp:extent cx="2624251" cy="1766322"/>
            <wp:effectExtent l="0" t="0" r="5080" b="5715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583" cy="1790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51E" w:rsidRPr="000023A4" w:rsidRDefault="007D151E" w:rsidP="005D2341">
      <w:pPr>
        <w:widowControl w:val="0"/>
        <w:tabs>
          <w:tab w:val="left" w:pos="142"/>
        </w:tabs>
        <w:autoSpaceDE w:val="0"/>
        <w:autoSpaceDN w:val="0"/>
        <w:adjustRightInd w:val="0"/>
        <w:spacing w:after="40" w:line="252" w:lineRule="auto"/>
        <w:ind w:right="141" w:firstLine="142"/>
        <w:jc w:val="both"/>
      </w:pPr>
      <w:r w:rsidRPr="000023A4">
        <w:t xml:space="preserve">A altura do prédio, em metros, é </w:t>
      </w:r>
    </w:p>
    <w:p w:rsidR="005D2341" w:rsidRDefault="005D2341" w:rsidP="005D2341">
      <w:pPr>
        <w:tabs>
          <w:tab w:val="left" w:pos="142"/>
        </w:tabs>
        <w:ind w:right="141" w:firstLine="142"/>
        <w:jc w:val="both"/>
        <w:rPr>
          <w:lang w:eastAsia="zh-CN"/>
        </w:rPr>
        <w:sectPr w:rsidR="005D2341" w:rsidSect="005D2341">
          <w:headerReference w:type="even" r:id="rId14"/>
          <w:footerReference w:type="even" r:id="rId15"/>
          <w:footerReference w:type="default" r:id="rId16"/>
          <w:footerReference w:type="first" r:id="rId17"/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sep="1" w:space="284"/>
          <w:titlePg/>
          <w:docGrid w:linePitch="360"/>
        </w:sectPr>
      </w:pP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A) </w:t>
      </w:r>
      <w:r w:rsidRPr="000023A4">
        <w:t xml:space="preserve">25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B) </w:t>
      </w:r>
      <w:r w:rsidRPr="000023A4">
        <w:t xml:space="preserve">29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C) </w:t>
      </w:r>
      <w:r w:rsidRPr="000023A4">
        <w:t xml:space="preserve">30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D) </w:t>
      </w:r>
      <w:r w:rsidRPr="000023A4">
        <w:t xml:space="preserve">45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eastAsia="zh-CN"/>
        </w:rPr>
      </w:pPr>
      <w:r w:rsidRPr="000023A4">
        <w:rPr>
          <w:lang w:eastAsia="zh-CN"/>
        </w:rPr>
        <w:t xml:space="preserve">(E) </w:t>
      </w:r>
      <w:r w:rsidRPr="000023A4">
        <w:t xml:space="preserve">75. </w:t>
      </w:r>
      <w:r w:rsidRPr="000023A4">
        <w:rPr>
          <w:lang w:eastAsia="zh-CN"/>
        </w:rPr>
        <w:t xml:space="preserve">  </w:t>
      </w:r>
    </w:p>
    <w:p w:rsidR="005D2341" w:rsidRDefault="005D2341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  <w:sectPr w:rsidR="005D2341" w:rsidSect="005D2341"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num="2" w:sep="1" w:space="284"/>
          <w:titlePg/>
          <w:docGrid w:linePitch="360"/>
        </w:sectPr>
      </w:pPr>
    </w:p>
    <w:p w:rsidR="007D151E" w:rsidRPr="000023A4" w:rsidRDefault="007D151E" w:rsidP="000023A4">
      <w:pPr>
        <w:tabs>
          <w:tab w:val="left" w:pos="142"/>
        </w:tabs>
        <w:ind w:left="227" w:right="141" w:firstLine="425"/>
        <w:jc w:val="both"/>
        <w:rPr>
          <w:lang w:eastAsia="zh-CN"/>
        </w:rPr>
      </w:pPr>
    </w:p>
    <w:p w:rsidR="007D151E" w:rsidRPr="000023A4" w:rsidRDefault="007D151E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hanging="1"/>
        <w:jc w:val="both"/>
      </w:pPr>
      <w:r w:rsidRPr="000023A4">
        <w:rPr>
          <w:lang w:eastAsia="zh-CN"/>
        </w:rPr>
        <w:t xml:space="preserve">03. </w:t>
      </w:r>
      <w:r w:rsidRPr="000023A4">
        <w:t xml:space="preserve">Às </w:t>
      </w:r>
      <m:oMath>
        <m:r>
          <w:rPr>
            <w:rFonts w:ascii="Cambria Math" w:hAnsi="Cambria Math"/>
          </w:rPr>
          <m:t>10 </m:t>
        </m:r>
        <m:r>
          <w:rPr>
            <w:rFonts w:ascii="Cambria Math" w:hAnsi="Cambria Math"/>
          </w:rPr>
          <m:t>h </m:t>
        </m:r>
        <m:r>
          <w:rPr>
            <w:rFonts w:ascii="Cambria Math" w:hAnsi="Cambria Math"/>
          </w:rPr>
          <m:t>45 min</m:t>
        </m:r>
      </m:oMath>
      <w:r w:rsidRPr="000023A4">
        <w:t xml:space="preserve"> de uma manhã ensolarada, as sombras de um edifício e de um poste de </w:t>
      </w:r>
      <m:oMath>
        <m:r>
          <w:rPr>
            <w:rFonts w:ascii="Cambria Math" w:hAnsi="Cambria Math"/>
          </w:rPr>
          <m:t>8</m:t>
        </m:r>
      </m:oMath>
      <w:r w:rsidRPr="000023A4">
        <w:t xml:space="preserve"> metros de altura foram medidas ao mesmo tempo. Foram encontrados </w:t>
      </w:r>
      <m:oMath>
        <m:r>
          <w:rPr>
            <w:rFonts w:ascii="Cambria Math" w:hAnsi="Cambria Math"/>
          </w:rPr>
          <m:t>30</m:t>
        </m:r>
      </m:oMath>
      <w:r w:rsidRPr="000023A4">
        <w:t xml:space="preserve"> metros e </w:t>
      </w:r>
      <m:oMath>
        <m:r>
          <w:rPr>
            <w:rFonts w:ascii="Cambria Math" w:hAnsi="Cambria Math"/>
          </w:rPr>
          <m:t>12</m:t>
        </m:r>
      </m:oMath>
      <w:r w:rsidRPr="000023A4">
        <w:t xml:space="preserve"> metros, respectivamente, conforme ilustração abaixo.</w:t>
      </w: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05649CB1">
            <wp:simplePos x="0" y="0"/>
            <wp:positionH relativeFrom="column">
              <wp:posOffset>1728062</wp:posOffset>
            </wp:positionH>
            <wp:positionV relativeFrom="paragraph">
              <wp:posOffset>8018</wp:posOffset>
            </wp:positionV>
            <wp:extent cx="2567116" cy="1290769"/>
            <wp:effectExtent l="0" t="0" r="5080" b="5080"/>
            <wp:wrapNone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199" cy="12973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4F176A" w:rsidRDefault="004F176A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 w:firstLine="425"/>
        <w:jc w:val="both"/>
        <w:rPr>
          <w:shd w:val="clear" w:color="auto" w:fill="FFFFFF"/>
        </w:rPr>
      </w:pPr>
    </w:p>
    <w:p w:rsidR="005D2341" w:rsidRDefault="005D2341" w:rsidP="005D2341">
      <w:pPr>
        <w:widowControl w:val="0"/>
        <w:tabs>
          <w:tab w:val="left" w:pos="142"/>
        </w:tabs>
        <w:autoSpaceDE w:val="0"/>
        <w:autoSpaceDN w:val="0"/>
        <w:adjustRightInd w:val="0"/>
        <w:ind w:right="141"/>
        <w:jc w:val="both"/>
      </w:pPr>
    </w:p>
    <w:p w:rsidR="005D2341" w:rsidRPr="000023A4" w:rsidRDefault="007D151E" w:rsidP="005D2341">
      <w:pPr>
        <w:widowControl w:val="0"/>
        <w:tabs>
          <w:tab w:val="left" w:pos="142"/>
        </w:tabs>
        <w:autoSpaceDE w:val="0"/>
        <w:autoSpaceDN w:val="0"/>
        <w:adjustRightInd w:val="0"/>
        <w:ind w:left="142" w:right="141"/>
        <w:jc w:val="both"/>
      </w:pPr>
      <w:r w:rsidRPr="000023A4">
        <w:t xml:space="preserve">De acordo com as informações acima, a altura </w:t>
      </w:r>
      <m:oMath>
        <m:r>
          <w:rPr>
            <w:rFonts w:ascii="Cambria Math" w:hAnsi="Cambria Math"/>
          </w:rPr>
          <m:t>h</m:t>
        </m:r>
      </m:oMath>
      <w:r w:rsidRPr="000023A4">
        <w:t xml:space="preserve"> do prédio é de </w:t>
      </w:r>
    </w:p>
    <w:p w:rsidR="005D2341" w:rsidRDefault="005D2341" w:rsidP="005D2341">
      <w:pPr>
        <w:tabs>
          <w:tab w:val="left" w:pos="142"/>
        </w:tabs>
        <w:ind w:right="141" w:firstLine="142"/>
        <w:jc w:val="both"/>
        <w:rPr>
          <w:lang w:eastAsia="zh-CN"/>
        </w:rPr>
        <w:sectPr w:rsidR="005D2341" w:rsidSect="005D2341"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sep="1" w:space="284"/>
          <w:titlePg/>
          <w:docGrid w:linePitch="360"/>
        </w:sectPr>
      </w:pP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A) </w:t>
      </w:r>
      <m:oMath>
        <m:r>
          <w:rPr>
            <w:rFonts w:ascii="Cambria Math" w:hAnsi="Cambria Math"/>
          </w:rPr>
          <m:t>12</m:t>
        </m:r>
      </m:oMath>
      <w:r w:rsidRPr="000023A4">
        <w:t xml:space="preserve"> metros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B) </w:t>
      </w:r>
      <m:oMath>
        <m:r>
          <w:rPr>
            <w:rFonts w:ascii="Cambria Math" w:hAnsi="Cambria Math"/>
          </w:rPr>
          <m:t>14</m:t>
        </m:r>
      </m:oMath>
      <w:r w:rsidRPr="000023A4">
        <w:t xml:space="preserve"> metros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C) </w:t>
      </w:r>
      <m:oMath>
        <m:r>
          <w:rPr>
            <w:rFonts w:ascii="Cambria Math" w:hAnsi="Cambria Math"/>
          </w:rPr>
          <m:t>18</m:t>
        </m:r>
      </m:oMath>
      <w:r w:rsidRPr="000023A4">
        <w:t xml:space="preserve"> metros.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val="en-US" w:eastAsia="zh-CN"/>
        </w:rPr>
      </w:pPr>
      <w:r w:rsidRPr="000023A4">
        <w:rPr>
          <w:lang w:eastAsia="zh-CN"/>
        </w:rPr>
        <w:t xml:space="preserve">(D) </w:t>
      </w:r>
      <m:oMath>
        <m:r>
          <w:rPr>
            <w:rFonts w:ascii="Cambria Math" w:hAnsi="Cambria Math"/>
            <w:lang w:eastAsia="zh-CN"/>
          </w:rPr>
          <m:t xml:space="preserve">20 </m:t>
        </m:r>
        <m:r>
          <m:rPr>
            <m:sty m:val="p"/>
          </m:rPr>
          <w:rPr>
            <w:rFonts w:ascii="Cambria Math" w:hAnsi="Cambria Math"/>
            <w:lang w:eastAsia="zh-CN"/>
          </w:rPr>
          <m:t>metros</m:t>
        </m:r>
      </m:oMath>
      <w:r w:rsidRPr="00351343">
        <w:t xml:space="preserve">. </w:t>
      </w:r>
      <w:r w:rsidRPr="000023A4">
        <w:rPr>
          <w:lang w:eastAsia="zh-CN"/>
        </w:rPr>
        <w:t xml:space="preserve">  </w:t>
      </w:r>
    </w:p>
    <w:p w:rsidR="005D2341" w:rsidRDefault="005D2341" w:rsidP="00351343">
      <w:pPr>
        <w:tabs>
          <w:tab w:val="left" w:pos="142"/>
        </w:tabs>
        <w:ind w:right="141"/>
        <w:jc w:val="both"/>
        <w:sectPr w:rsidR="005D2341" w:rsidSect="005D2341"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num="2" w:sep="1" w:space="284"/>
          <w:titlePg/>
          <w:docGrid w:linePitch="360"/>
        </w:sectPr>
      </w:pPr>
    </w:p>
    <w:p w:rsidR="007D151E" w:rsidRPr="000023A4" w:rsidRDefault="007D151E" w:rsidP="00351343">
      <w:pPr>
        <w:tabs>
          <w:tab w:val="left" w:pos="142"/>
        </w:tabs>
        <w:ind w:right="141"/>
        <w:jc w:val="both"/>
      </w:pPr>
    </w:p>
    <w:p w:rsidR="007D151E" w:rsidRPr="000023A4" w:rsidRDefault="007D151E" w:rsidP="005D2341">
      <w:pPr>
        <w:tabs>
          <w:tab w:val="left" w:pos="142"/>
        </w:tabs>
        <w:autoSpaceDE w:val="0"/>
        <w:autoSpaceDN w:val="0"/>
        <w:adjustRightInd w:val="0"/>
        <w:ind w:left="142" w:right="141"/>
        <w:jc w:val="both"/>
        <w:rPr>
          <w:iCs/>
        </w:rPr>
      </w:pPr>
      <w:r w:rsidRPr="000023A4">
        <w:rPr>
          <w:lang w:eastAsia="zh-CN"/>
        </w:rPr>
        <w:lastRenderedPageBreak/>
        <w:t xml:space="preserve">04.   </w:t>
      </w:r>
      <w:r w:rsidRPr="000023A4">
        <w:rPr>
          <w:iCs/>
        </w:rPr>
        <w:t>O dono de um sítio pretende colocar uma haste de sustentação para melhor firmar dois postes de comprimentos iguais a 6m e 4m. A figura representa a situação real na qual os postes são descritos pelos segmentos AC e BD e a haste é representada pelo EF, todos perpendiculares ao solo, que é indicado pelo segmento de reta AB. Os segmentos AD e BC representam cabos de aço que serão instalados.</w:t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iCs/>
        </w:rPr>
      </w:pPr>
    </w:p>
    <w:p w:rsidR="007D151E" w:rsidRPr="000023A4" w:rsidRDefault="004F176A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center"/>
        <w:rPr>
          <w:b/>
          <w:iCs/>
        </w:rPr>
      </w:pPr>
      <w:r>
        <w:rPr>
          <w:b/>
          <w:iCs/>
          <w:noProof/>
        </w:rPr>
        <w:drawing>
          <wp:inline distT="0" distB="0" distL="0" distR="0">
            <wp:extent cx="2798859" cy="1242404"/>
            <wp:effectExtent l="0" t="0" r="1905" b="0"/>
            <wp:docPr id="69" name="Imagem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043" cy="1246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51E" w:rsidRPr="000023A4" w:rsidRDefault="007D151E" w:rsidP="000023A4">
      <w:pPr>
        <w:widowControl w:val="0"/>
        <w:tabs>
          <w:tab w:val="left" w:pos="142"/>
        </w:tabs>
        <w:autoSpaceDE w:val="0"/>
        <w:autoSpaceDN w:val="0"/>
        <w:adjustRightInd w:val="0"/>
        <w:ind w:right="141" w:firstLine="425"/>
        <w:jc w:val="both"/>
        <w:rPr>
          <w:iCs/>
        </w:rPr>
      </w:pPr>
    </w:p>
    <w:p w:rsidR="007D151E" w:rsidRPr="000023A4" w:rsidRDefault="007D151E" w:rsidP="005D2341">
      <w:pPr>
        <w:tabs>
          <w:tab w:val="left" w:pos="142"/>
        </w:tabs>
        <w:autoSpaceDE w:val="0"/>
        <w:autoSpaceDN w:val="0"/>
        <w:adjustRightInd w:val="0"/>
        <w:ind w:right="141" w:firstLine="142"/>
        <w:jc w:val="both"/>
      </w:pPr>
      <w:r w:rsidRPr="000023A4">
        <w:rPr>
          <w:iCs/>
        </w:rPr>
        <w:t xml:space="preserve">Qual deve ser o valor do comprimento da haste EF? </w:t>
      </w:r>
    </w:p>
    <w:p w:rsidR="007D151E" w:rsidRPr="000023A4" w:rsidRDefault="007D151E" w:rsidP="005D2341">
      <w:pPr>
        <w:tabs>
          <w:tab w:val="left" w:pos="142"/>
        </w:tabs>
        <w:ind w:left="227" w:right="141" w:firstLine="142"/>
        <w:jc w:val="both"/>
        <w:rPr>
          <w:lang w:eastAsia="zh-CN"/>
        </w:rPr>
      </w:pP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eastAsia="zh-CN"/>
        </w:rPr>
      </w:pPr>
      <w:r w:rsidRPr="000023A4">
        <w:rPr>
          <w:lang w:eastAsia="zh-CN"/>
        </w:rPr>
        <w:t xml:space="preserve">(A) </w:t>
      </w:r>
      <w:r w:rsidRPr="000023A4">
        <w:rPr>
          <w:position w:val="-10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18pt;height:15pt" o:ole="">
            <v:imagedata r:id="rId20" o:title=""/>
          </v:shape>
          <o:OLEObject Type="Embed" ProgID="Equation.DSMT4" ShapeID="_x0000_i1115" DrawAspect="Content" ObjectID="_1648298835" r:id="rId21"/>
        </w:object>
      </w:r>
      <w:r w:rsidRPr="000023A4">
        <w:rPr>
          <w:iCs/>
        </w:rPr>
        <w:t xml:space="preserve"> </w:t>
      </w:r>
      <w:r w:rsidRPr="000023A4">
        <w:rPr>
          <w:lang w:eastAsia="zh-CN"/>
        </w:rPr>
        <w:t xml:space="preserve"> 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</w:pPr>
      <w:r w:rsidRPr="000023A4">
        <w:rPr>
          <w:lang w:eastAsia="zh-CN"/>
        </w:rPr>
        <w:t xml:space="preserve">(B) </w:t>
      </w:r>
      <w:r w:rsidRPr="000023A4">
        <w:rPr>
          <w:position w:val="-10"/>
        </w:rPr>
        <w:object w:dxaOrig="405" w:dyaOrig="300">
          <v:shape id="_x0000_i1116" type="#_x0000_t75" style="width:20.25pt;height:15pt" o:ole="">
            <v:imagedata r:id="rId22" o:title=""/>
          </v:shape>
          <o:OLEObject Type="Embed" ProgID="Equation.DSMT4" ShapeID="_x0000_i1116" DrawAspect="Content" ObjectID="_1648298836" r:id="rId23"/>
        </w:object>
      </w:r>
      <w:r w:rsidRPr="000023A4">
        <w:t xml:space="preserve">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  <w:rPr>
          <w:lang w:eastAsia="zh-CN"/>
        </w:rPr>
      </w:pPr>
      <w:r w:rsidRPr="000023A4">
        <w:rPr>
          <w:lang w:eastAsia="zh-CN"/>
        </w:rPr>
        <w:t xml:space="preserve">(C) </w:t>
      </w:r>
      <w:r w:rsidRPr="000023A4">
        <w:rPr>
          <w:position w:val="-10"/>
        </w:rPr>
        <w:object w:dxaOrig="555" w:dyaOrig="300">
          <v:shape id="_x0000_i1117" type="#_x0000_t75" style="width:27.75pt;height:15pt" o:ole="">
            <v:imagedata r:id="rId24" o:title=""/>
          </v:shape>
          <o:OLEObject Type="Embed" ProgID="Equation.DSMT4" ShapeID="_x0000_i1117" DrawAspect="Content" ObjectID="_1648298837" r:id="rId25"/>
        </w:object>
      </w:r>
      <w:r w:rsidRPr="000023A4">
        <w:t xml:space="preserve"> </w:t>
      </w:r>
      <w:r w:rsidRPr="000023A4">
        <w:rPr>
          <w:lang w:eastAsia="zh-CN"/>
        </w:rPr>
        <w:t xml:space="preserve">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</w:pPr>
      <w:r w:rsidRPr="000023A4">
        <w:rPr>
          <w:lang w:eastAsia="zh-CN"/>
        </w:rPr>
        <w:t xml:space="preserve">(D) </w:t>
      </w:r>
      <w:r w:rsidRPr="000023A4">
        <w:rPr>
          <w:position w:val="-10"/>
        </w:rPr>
        <w:object w:dxaOrig="405" w:dyaOrig="300">
          <v:shape id="_x0000_i1118" type="#_x0000_t75" style="width:20.25pt;height:15pt" o:ole="">
            <v:imagedata r:id="rId26" o:title=""/>
          </v:shape>
          <o:OLEObject Type="Embed" ProgID="Equation.DSMT4" ShapeID="_x0000_i1118" DrawAspect="Content" ObjectID="_1648298838" r:id="rId27"/>
        </w:object>
      </w:r>
      <w:r w:rsidRPr="000023A4">
        <w:t xml:space="preserve"> </w:t>
      </w:r>
    </w:p>
    <w:p w:rsidR="007D151E" w:rsidRPr="000023A4" w:rsidRDefault="007D151E" w:rsidP="005D2341">
      <w:pPr>
        <w:tabs>
          <w:tab w:val="left" w:pos="142"/>
        </w:tabs>
        <w:ind w:right="141" w:firstLine="142"/>
        <w:jc w:val="both"/>
      </w:pPr>
      <w:r w:rsidRPr="000023A4">
        <w:rPr>
          <w:lang w:eastAsia="zh-CN"/>
        </w:rPr>
        <w:t xml:space="preserve">(E) </w:t>
      </w:r>
      <w:r w:rsidRPr="000023A4">
        <w:rPr>
          <w:position w:val="-10"/>
        </w:rPr>
        <w:object w:dxaOrig="660" w:dyaOrig="345">
          <v:shape id="_x0000_i1119" type="#_x0000_t75" style="width:33pt;height:17.25pt" o:ole="">
            <v:imagedata r:id="rId28" o:title=""/>
          </v:shape>
          <o:OLEObject Type="Embed" ProgID="Equation.DSMT4" ShapeID="_x0000_i1119" DrawAspect="Content" ObjectID="_1648298839" r:id="rId29"/>
        </w:object>
      </w:r>
      <w:r w:rsidRPr="000023A4">
        <w:t xml:space="preserve"> </w:t>
      </w:r>
    </w:p>
    <w:p w:rsidR="00351343" w:rsidRPr="00351343" w:rsidRDefault="004F176A" w:rsidP="005D2341">
      <w:pPr>
        <w:pStyle w:val="NormalWeb"/>
        <w:ind w:left="426" w:hanging="284"/>
      </w:pPr>
      <w:r w:rsidRPr="00351343">
        <w:rPr>
          <w:noProof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2096466</wp:posOffset>
            </wp:positionH>
            <wp:positionV relativeFrom="paragraph">
              <wp:posOffset>376693</wp:posOffset>
            </wp:positionV>
            <wp:extent cx="1924216" cy="1823804"/>
            <wp:effectExtent l="0" t="0" r="0" b="5080"/>
            <wp:wrapNone/>
            <wp:docPr id="58" name="Imagem 58" descr="https://s5.static.brasilescola.uol.com.br/img/2017/08/triangulos-semelhantes-exercicio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https://s5.static.brasilescola.uol.com.br/img/2017/08/triangulos-semelhantes-exercicio-2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216" cy="1823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51343">
        <w:t xml:space="preserve">05. </w:t>
      </w:r>
      <w:r w:rsidR="00351343" w:rsidRPr="00351343">
        <w:t>Qual o valor de x nos triângulos a seguir?</w:t>
      </w:r>
    </w:p>
    <w:p w:rsidR="004F176A" w:rsidRDefault="004F176A" w:rsidP="004F176A">
      <w:pPr>
        <w:spacing w:before="100" w:beforeAutospacing="1" w:after="100" w:afterAutospacing="1"/>
        <w:ind w:left="426"/>
        <w:jc w:val="center"/>
      </w:pPr>
    </w:p>
    <w:p w:rsidR="004F176A" w:rsidRDefault="004F176A" w:rsidP="004F176A">
      <w:pPr>
        <w:spacing w:before="100" w:beforeAutospacing="1" w:after="100" w:afterAutospacing="1"/>
        <w:ind w:left="426"/>
        <w:jc w:val="center"/>
      </w:pPr>
    </w:p>
    <w:p w:rsidR="004F176A" w:rsidRDefault="004F176A" w:rsidP="004F176A">
      <w:pPr>
        <w:spacing w:before="100" w:beforeAutospacing="1" w:after="100" w:afterAutospacing="1"/>
        <w:ind w:left="426"/>
        <w:jc w:val="center"/>
      </w:pPr>
    </w:p>
    <w:p w:rsidR="004F176A" w:rsidRDefault="004F176A" w:rsidP="004F176A">
      <w:pPr>
        <w:spacing w:before="100" w:beforeAutospacing="1" w:after="100" w:afterAutospacing="1"/>
        <w:ind w:left="426"/>
        <w:jc w:val="center"/>
      </w:pPr>
    </w:p>
    <w:p w:rsidR="004F176A" w:rsidRDefault="004F176A" w:rsidP="004F176A">
      <w:pPr>
        <w:pStyle w:val="PargrafodaLista"/>
        <w:spacing w:before="100" w:beforeAutospacing="1" w:after="100" w:afterAutospacing="1"/>
        <w:ind w:left="426"/>
      </w:pPr>
    </w:p>
    <w:p w:rsidR="00351343" w:rsidRDefault="00351343" w:rsidP="005D2341">
      <w:pPr>
        <w:pStyle w:val="PargrafodaLista"/>
        <w:numPr>
          <w:ilvl w:val="0"/>
          <w:numId w:val="32"/>
        </w:numPr>
        <w:spacing w:before="100" w:beforeAutospacing="1" w:after="100" w:afterAutospacing="1"/>
        <w:ind w:left="709" w:hanging="425"/>
      </w:pPr>
      <w:r w:rsidRPr="00351343">
        <w:t>48 cm</w:t>
      </w:r>
    </w:p>
    <w:p w:rsidR="00351343" w:rsidRDefault="00351343" w:rsidP="005D2341">
      <w:pPr>
        <w:pStyle w:val="PargrafodaLista"/>
        <w:numPr>
          <w:ilvl w:val="0"/>
          <w:numId w:val="32"/>
        </w:numPr>
        <w:spacing w:before="100" w:beforeAutospacing="1" w:after="100" w:afterAutospacing="1"/>
        <w:ind w:left="709" w:hanging="425"/>
      </w:pPr>
      <w:r w:rsidRPr="00351343">
        <w:t>49 cm</w:t>
      </w:r>
    </w:p>
    <w:p w:rsidR="00351343" w:rsidRDefault="00351343" w:rsidP="005D2341">
      <w:pPr>
        <w:pStyle w:val="PargrafodaLista"/>
        <w:numPr>
          <w:ilvl w:val="0"/>
          <w:numId w:val="32"/>
        </w:numPr>
        <w:spacing w:before="100" w:beforeAutospacing="1" w:after="100" w:afterAutospacing="1"/>
        <w:ind w:left="709" w:hanging="425"/>
      </w:pPr>
      <w:r w:rsidRPr="00351343">
        <w:t>50 cm</w:t>
      </w:r>
    </w:p>
    <w:p w:rsidR="00351343" w:rsidRPr="00351343" w:rsidRDefault="00351343" w:rsidP="005D2341">
      <w:pPr>
        <w:pStyle w:val="PargrafodaLista"/>
        <w:numPr>
          <w:ilvl w:val="0"/>
          <w:numId w:val="32"/>
        </w:numPr>
        <w:spacing w:before="100" w:beforeAutospacing="1" w:after="100" w:afterAutospacing="1"/>
        <w:ind w:left="709" w:hanging="425"/>
      </w:pPr>
      <w:r>
        <w:t>5</w:t>
      </w:r>
      <w:r w:rsidRPr="00351343">
        <w:t>4 cm</w:t>
      </w:r>
    </w:p>
    <w:p w:rsidR="00351343" w:rsidRPr="00351343" w:rsidRDefault="00351343" w:rsidP="005D2341">
      <w:pPr>
        <w:pStyle w:val="NormalWeb"/>
        <w:ind w:left="142"/>
      </w:pPr>
      <w:r w:rsidRPr="00351343">
        <w:rPr>
          <w:color w:val="000000" w:themeColor="text1"/>
          <w:lang w:eastAsia="zh-CN"/>
        </w:rPr>
        <w:t xml:space="preserve">06. </w:t>
      </w:r>
      <w:r w:rsidRPr="00351343">
        <w:t>Na imagem a seguir, é possível perceber dois triângulos que compartilham parte de dois lados. Sabendo que os segmentos BA e DE são paralelos, qual a medida de x?</w:t>
      </w:r>
    </w:p>
    <w:p w:rsidR="00351343" w:rsidRPr="00351343" w:rsidRDefault="00351343" w:rsidP="00351343">
      <w:pPr>
        <w:spacing w:before="100" w:beforeAutospacing="1" w:after="100" w:afterAutospacing="1"/>
        <w:jc w:val="center"/>
      </w:pPr>
      <w:r w:rsidRPr="00351343">
        <w:rPr>
          <w:noProof/>
        </w:rPr>
        <w:drawing>
          <wp:inline distT="0" distB="0" distL="0" distR="0">
            <wp:extent cx="2385391" cy="1224909"/>
            <wp:effectExtent l="0" t="0" r="0" b="0"/>
            <wp:docPr id="59" name="Imagem 59" descr="https://s4.static.brasilescola.uol.com.br/img/2017/08/triangulos-semelhantes-exercicio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ttps://s4.static.brasilescola.uol.com.br/img/2017/08/triangulos-semelhantes-exercicio-3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21" cy="1235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341" w:rsidRDefault="005D2341" w:rsidP="004F176A">
      <w:pPr>
        <w:pStyle w:val="PargrafodaLista"/>
        <w:numPr>
          <w:ilvl w:val="0"/>
          <w:numId w:val="33"/>
        </w:numPr>
        <w:spacing w:before="100" w:beforeAutospacing="1" w:after="100" w:afterAutospacing="1"/>
        <w:ind w:left="851" w:hanging="425"/>
        <w:sectPr w:rsidR="005D2341" w:rsidSect="005D2341"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sep="1" w:space="284"/>
          <w:titlePg/>
          <w:docGrid w:linePitch="360"/>
        </w:sectPr>
      </w:pPr>
    </w:p>
    <w:p w:rsidR="00351343" w:rsidRDefault="00351343" w:rsidP="004F176A">
      <w:pPr>
        <w:pStyle w:val="PargrafodaLista"/>
        <w:numPr>
          <w:ilvl w:val="0"/>
          <w:numId w:val="33"/>
        </w:numPr>
        <w:spacing w:before="100" w:beforeAutospacing="1" w:after="100" w:afterAutospacing="1"/>
        <w:ind w:left="851" w:hanging="425"/>
      </w:pPr>
      <w:r w:rsidRPr="00351343">
        <w:t>210 m</w:t>
      </w:r>
    </w:p>
    <w:p w:rsidR="00351343" w:rsidRDefault="00351343" w:rsidP="004F176A">
      <w:pPr>
        <w:pStyle w:val="PargrafodaLista"/>
        <w:numPr>
          <w:ilvl w:val="0"/>
          <w:numId w:val="33"/>
        </w:numPr>
        <w:spacing w:before="100" w:beforeAutospacing="1" w:after="100" w:afterAutospacing="1"/>
        <w:ind w:left="851" w:hanging="425"/>
      </w:pPr>
      <w:r w:rsidRPr="00351343">
        <w:t>220 m</w:t>
      </w:r>
    </w:p>
    <w:p w:rsidR="00351343" w:rsidRDefault="00351343" w:rsidP="004F176A">
      <w:pPr>
        <w:pStyle w:val="PargrafodaLista"/>
        <w:numPr>
          <w:ilvl w:val="0"/>
          <w:numId w:val="33"/>
        </w:numPr>
        <w:spacing w:before="100" w:beforeAutospacing="1" w:after="100" w:afterAutospacing="1"/>
        <w:ind w:left="851" w:hanging="425"/>
      </w:pPr>
      <w:r w:rsidRPr="00351343">
        <w:t>2</w:t>
      </w:r>
      <w:r>
        <w:t>5</w:t>
      </w:r>
      <w:r w:rsidRPr="00351343">
        <w:t>0 m</w:t>
      </w:r>
    </w:p>
    <w:p w:rsidR="00351343" w:rsidRPr="00351343" w:rsidRDefault="00351343" w:rsidP="004F176A">
      <w:pPr>
        <w:pStyle w:val="PargrafodaLista"/>
        <w:numPr>
          <w:ilvl w:val="0"/>
          <w:numId w:val="33"/>
        </w:numPr>
        <w:spacing w:before="100" w:beforeAutospacing="1" w:after="100" w:afterAutospacing="1"/>
        <w:ind w:left="851" w:hanging="425"/>
      </w:pPr>
      <w:r w:rsidRPr="00351343">
        <w:t>2</w:t>
      </w:r>
      <w:r>
        <w:t>6</w:t>
      </w:r>
      <w:r w:rsidRPr="00351343">
        <w:t>0 m</w:t>
      </w:r>
    </w:p>
    <w:p w:rsidR="005D2341" w:rsidRDefault="005D2341" w:rsidP="00351343">
      <w:pPr>
        <w:spacing w:before="100" w:beforeAutospacing="1" w:after="100" w:afterAutospacing="1"/>
        <w:rPr>
          <w:color w:val="FF0000"/>
          <w:lang w:eastAsia="zh-CN"/>
        </w:rPr>
        <w:sectPr w:rsidR="005D2341" w:rsidSect="005D2341">
          <w:type w:val="continuous"/>
          <w:pgSz w:w="11907" w:h="16840" w:code="9"/>
          <w:pgMar w:top="567" w:right="567" w:bottom="567" w:left="567" w:header="570" w:footer="567" w:gutter="0"/>
          <w:pgBorders>
            <w:top w:val="thinThickLargeGap" w:sz="24" w:space="1" w:color="auto"/>
            <w:left w:val="thinThickLargeGap" w:sz="24" w:space="4" w:color="auto"/>
            <w:bottom w:val="thickThinLargeGap" w:sz="24" w:space="1" w:color="auto"/>
            <w:right w:val="thickThinLargeGap" w:sz="24" w:space="4" w:color="auto"/>
          </w:pgBorders>
          <w:cols w:num="2" w:sep="1" w:space="284"/>
          <w:titlePg/>
          <w:docGrid w:linePitch="360"/>
        </w:sectPr>
      </w:pPr>
    </w:p>
    <w:p w:rsidR="007D151E" w:rsidRPr="000023A4" w:rsidRDefault="007D151E" w:rsidP="00351343">
      <w:pPr>
        <w:spacing w:before="100" w:beforeAutospacing="1" w:after="100" w:afterAutospacing="1"/>
        <w:rPr>
          <w:color w:val="FF0000"/>
          <w:lang w:eastAsia="zh-CN"/>
        </w:rPr>
      </w:pPr>
    </w:p>
    <w:p w:rsidR="005D2341" w:rsidRDefault="005D2341" w:rsidP="00DC6E5A">
      <w:pPr>
        <w:tabs>
          <w:tab w:val="left" w:pos="142"/>
        </w:tabs>
        <w:ind w:right="141"/>
        <w:jc w:val="both"/>
        <w:rPr>
          <w:color w:val="FF0000"/>
          <w:lang w:eastAsia="zh-CN"/>
        </w:rPr>
      </w:pPr>
    </w:p>
    <w:p w:rsidR="007D151E" w:rsidRPr="005D2341" w:rsidRDefault="000023A4" w:rsidP="00DC6E5A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eastAsia="zh-CN"/>
        </w:rPr>
      </w:pPr>
      <w:r w:rsidRPr="005D2341">
        <w:rPr>
          <w:color w:val="FF0000"/>
          <w:sz w:val="22"/>
          <w:szCs w:val="22"/>
          <w:lang w:eastAsia="zh-CN"/>
        </w:rPr>
        <w:lastRenderedPageBreak/>
        <w:t>Respostas</w:t>
      </w:r>
      <w:r w:rsidR="007D151E" w:rsidRPr="005D2341">
        <w:rPr>
          <w:color w:val="FF0000"/>
          <w:sz w:val="22"/>
          <w:szCs w:val="22"/>
          <w:lang w:eastAsia="zh-CN"/>
        </w:rPr>
        <w:t>:</w:t>
      </w:r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  <w:r w:rsidRPr="005D2341">
        <w:rPr>
          <w:color w:val="FF0000"/>
          <w:sz w:val="22"/>
          <w:szCs w:val="22"/>
          <w:lang w:eastAsia="zh-CN"/>
        </w:rPr>
        <w:t xml:space="preserve">01. </w:t>
      </w:r>
      <w:r w:rsidR="00351343" w:rsidRPr="005D2341">
        <w:rPr>
          <w:color w:val="FF0000"/>
          <w:sz w:val="22"/>
          <w:szCs w:val="22"/>
          <w:lang w:eastAsia="zh-CN"/>
        </w:rPr>
        <w:t xml:space="preserve">Letra </w:t>
      </w:r>
      <w:r w:rsidR="00351343" w:rsidRPr="005D2341">
        <w:rPr>
          <w:color w:val="FF0000"/>
          <w:sz w:val="22"/>
          <w:szCs w:val="22"/>
          <w:shd w:val="clear" w:color="auto" w:fill="FFFFFF"/>
        </w:rPr>
        <w:t>D</w:t>
      </w:r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  <w:r w:rsidRPr="005D2341">
        <w:rPr>
          <w:color w:val="FF0000"/>
          <w:sz w:val="22"/>
          <w:szCs w:val="22"/>
          <w:lang w:val="en-US" w:eastAsia="zh-CN"/>
        </w:rPr>
        <w:t xml:space="preserve">02. </w:t>
      </w:r>
      <w:proofErr w:type="spellStart"/>
      <w:r w:rsidR="00351343" w:rsidRPr="005D2341">
        <w:rPr>
          <w:color w:val="FF0000"/>
          <w:sz w:val="22"/>
          <w:szCs w:val="22"/>
          <w:lang w:val="en-US" w:eastAsia="zh-CN"/>
        </w:rPr>
        <w:t>Letra</w:t>
      </w:r>
      <w:proofErr w:type="spellEnd"/>
      <w:r w:rsidR="00351343" w:rsidRPr="005D2341">
        <w:rPr>
          <w:color w:val="FF0000"/>
          <w:sz w:val="22"/>
          <w:szCs w:val="22"/>
          <w:lang w:val="en-US" w:eastAsia="zh-CN"/>
        </w:rPr>
        <w:t xml:space="preserve"> </w:t>
      </w:r>
      <w:r w:rsidRPr="005D2341">
        <w:rPr>
          <w:color w:val="FF0000"/>
          <w:sz w:val="22"/>
          <w:szCs w:val="22"/>
          <w:lang w:val="en-US" w:eastAsia="zh-CN"/>
        </w:rPr>
        <w:t>A</w:t>
      </w:r>
    </w:p>
    <w:p w:rsidR="007D151E" w:rsidRPr="005D2341" w:rsidRDefault="009C5CE8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eastAsia="zh-CN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val="en-US"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x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15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val="en-US" w:eastAsia="zh-CN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val="en-US"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5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3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val="en-US" w:eastAsia="zh-CN"/>
            </w:rPr>
            <m:t>→3x=75→x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val="en-US"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75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val="en-US" w:eastAsia="zh-CN"/>
                </w:rPr>
                <m:t>3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val="en-US" w:eastAsia="zh-CN"/>
            </w:rPr>
            <m:t>→x=25</m:t>
          </m:r>
        </m:oMath>
      </m:oMathPara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  <w:r w:rsidRPr="005D2341">
        <w:rPr>
          <w:color w:val="FF0000"/>
          <w:sz w:val="22"/>
          <w:szCs w:val="22"/>
          <w:lang w:val="en-US" w:eastAsia="zh-CN"/>
        </w:rPr>
        <w:t xml:space="preserve">03. </w:t>
      </w:r>
      <w:proofErr w:type="spellStart"/>
      <w:r w:rsidR="00351343" w:rsidRPr="005D2341">
        <w:rPr>
          <w:color w:val="FF0000"/>
          <w:sz w:val="22"/>
          <w:szCs w:val="22"/>
          <w:lang w:val="en-US" w:eastAsia="zh-CN"/>
        </w:rPr>
        <w:t>Letra</w:t>
      </w:r>
      <w:proofErr w:type="spellEnd"/>
      <w:r w:rsidR="00351343" w:rsidRPr="005D2341">
        <w:rPr>
          <w:color w:val="FF0000"/>
          <w:sz w:val="22"/>
          <w:szCs w:val="22"/>
          <w:lang w:val="en-US" w:eastAsia="zh-CN"/>
        </w:rPr>
        <w:t xml:space="preserve"> D</w:t>
      </w:r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Para obter a altura, basta aplicar a semelhança de triângulos, e neste caso, temos a seguinte relação:</w:t>
      </w:r>
    </w:p>
    <w:p w:rsidR="007D151E" w:rsidRPr="005D2341" w:rsidRDefault="009C5CE8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  <w:lang w:eastAsia="zh-CN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  <w:lang w:eastAsia="zh-CN"/>
              </w:rPr>
              <m:t>h</m:t>
            </m:r>
          </m:num>
          <m:den>
            <m:r>
              <w:rPr>
                <w:rFonts w:ascii="Cambria Math" w:hAnsi="Cambria Math"/>
                <w:color w:val="FF0000"/>
                <w:sz w:val="22"/>
                <w:szCs w:val="22"/>
                <w:lang w:eastAsia="zh-CN"/>
              </w:rPr>
              <m:t>30</m:t>
            </m:r>
          </m:den>
        </m:f>
        <m:r>
          <w:rPr>
            <w:rFonts w:ascii="Cambria Math" w:hAnsi="Cambria Math"/>
            <w:color w:val="FF0000"/>
            <w:sz w:val="22"/>
            <w:szCs w:val="22"/>
            <w:lang w:eastAsia="zh-CN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  <w:sz w:val="22"/>
                <w:szCs w:val="22"/>
                <w:lang w:eastAsia="zh-CN"/>
              </w:rPr>
            </m:ctrlPr>
          </m:fPr>
          <m:num>
            <m:r>
              <w:rPr>
                <w:rFonts w:ascii="Cambria Math" w:hAnsi="Cambria Math"/>
                <w:color w:val="FF0000"/>
                <w:sz w:val="22"/>
                <w:szCs w:val="22"/>
                <w:lang w:eastAsia="zh-CN"/>
              </w:rPr>
              <m:t>8</m:t>
            </m:r>
          </m:num>
          <m:den>
            <m:r>
              <w:rPr>
                <w:rFonts w:ascii="Cambria Math" w:hAnsi="Cambria Math"/>
                <w:color w:val="FF0000"/>
                <w:sz w:val="22"/>
                <w:szCs w:val="22"/>
                <w:lang w:eastAsia="zh-CN"/>
              </w:rPr>
              <m:t>12</m:t>
            </m:r>
          </m:den>
        </m:f>
        <m:r>
          <w:rPr>
            <w:rFonts w:ascii="Cambria Math" w:hAnsi="Cambria Math"/>
            <w:color w:val="FF0000"/>
            <w:sz w:val="22"/>
            <w:szCs w:val="22"/>
            <w:lang w:eastAsia="zh-CN"/>
          </w:rPr>
          <m:t>⇒h=</m:t>
        </m:r>
        <m:r>
          <w:rPr>
            <w:rFonts w:ascii="Cambria Math" w:hAnsi="Cambria Math"/>
            <w:color w:val="FF0000"/>
            <w:sz w:val="22"/>
            <w:szCs w:val="22"/>
            <w:lang w:eastAsia="zh-CN"/>
          </w:rPr>
          <m:t>20</m:t>
        </m:r>
        <m:r>
          <w:rPr>
            <w:rFonts w:ascii="Cambria Math" w:hAnsi="Cambria Math"/>
            <w:color w:val="FF0000"/>
            <w:sz w:val="22"/>
            <w:szCs w:val="22"/>
          </w:rPr>
          <m:t xml:space="preserve"> metros.</m:t>
        </m:r>
      </m:oMath>
      <w:r w:rsidR="007D151E" w:rsidRPr="005D2341">
        <w:rPr>
          <w:color w:val="FF0000"/>
          <w:sz w:val="22"/>
          <w:szCs w:val="22"/>
        </w:rPr>
        <w:t xml:space="preserve"> </w:t>
      </w:r>
      <w:r w:rsidR="007D151E" w:rsidRPr="005D2341">
        <w:rPr>
          <w:b/>
          <w:color w:val="FF0000"/>
          <w:sz w:val="22"/>
          <w:szCs w:val="22"/>
          <w:lang w:eastAsia="zh-CN"/>
        </w:rPr>
        <w:t xml:space="preserve"> </w:t>
      </w:r>
    </w:p>
    <w:p w:rsidR="007D151E" w:rsidRPr="005D2341" w:rsidRDefault="007D151E" w:rsidP="005D2341">
      <w:pPr>
        <w:tabs>
          <w:tab w:val="left" w:pos="142"/>
        </w:tabs>
        <w:ind w:left="227" w:right="141" w:firstLine="425"/>
        <w:jc w:val="both"/>
        <w:rPr>
          <w:color w:val="FF0000"/>
          <w:sz w:val="22"/>
          <w:szCs w:val="22"/>
          <w:lang w:val="en-US" w:eastAsia="zh-CN"/>
        </w:rPr>
      </w:pPr>
    </w:p>
    <w:p w:rsidR="007D151E" w:rsidRPr="005D2341" w:rsidRDefault="007D151E" w:rsidP="005D2341">
      <w:pPr>
        <w:tabs>
          <w:tab w:val="left" w:pos="142"/>
        </w:tabs>
        <w:ind w:right="141"/>
        <w:jc w:val="both"/>
        <w:rPr>
          <w:color w:val="FF0000"/>
          <w:sz w:val="22"/>
          <w:szCs w:val="22"/>
          <w:lang w:val="en-US" w:eastAsia="zh-CN"/>
        </w:rPr>
      </w:pPr>
      <w:r w:rsidRPr="005D2341">
        <w:rPr>
          <w:color w:val="FF0000"/>
          <w:sz w:val="22"/>
          <w:szCs w:val="22"/>
          <w:lang w:val="en-US" w:eastAsia="zh-CN"/>
        </w:rPr>
        <w:t xml:space="preserve">04. </w:t>
      </w:r>
      <w:proofErr w:type="spellStart"/>
      <w:r w:rsidR="00351343" w:rsidRPr="005D2341">
        <w:rPr>
          <w:color w:val="FF0000"/>
          <w:sz w:val="22"/>
          <w:szCs w:val="22"/>
          <w:lang w:val="en-US" w:eastAsia="zh-CN"/>
        </w:rPr>
        <w:t>Letra</w:t>
      </w:r>
      <w:proofErr w:type="spellEnd"/>
      <w:r w:rsidR="00351343" w:rsidRPr="005D2341">
        <w:rPr>
          <w:color w:val="FF0000"/>
          <w:sz w:val="22"/>
          <w:szCs w:val="22"/>
          <w:lang w:val="en-US" w:eastAsia="zh-CN"/>
        </w:rPr>
        <w:t xml:space="preserve"> </w:t>
      </w:r>
      <w:r w:rsidRPr="005D2341">
        <w:rPr>
          <w:color w:val="FF0000"/>
          <w:sz w:val="22"/>
          <w:szCs w:val="22"/>
          <w:lang w:val="en-US" w:eastAsia="zh-CN"/>
        </w:rPr>
        <w:t>C</w:t>
      </w:r>
    </w:p>
    <w:p w:rsidR="007D151E" w:rsidRPr="005D2341" w:rsidRDefault="007D151E" w:rsidP="005D2341">
      <w:pPr>
        <w:tabs>
          <w:tab w:val="left" w:pos="142"/>
        </w:tabs>
        <w:ind w:right="141" w:firstLine="425"/>
        <w:jc w:val="both"/>
        <w:rPr>
          <w:color w:val="FF0000"/>
          <w:sz w:val="22"/>
          <w:szCs w:val="22"/>
          <w:lang w:eastAsia="zh-C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  <w:lang w:eastAsia="zh-CN"/>
            </w:rPr>
            <m:t>EF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AC∙BD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AC+BD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eastAsia="zh-CN"/>
            </w:rPr>
            <m:t>⇒EF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4∙6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4+6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eastAsia="zh-CN"/>
            </w:rPr>
            <m:t>⇒EF=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lang w:eastAsia="zh-CN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24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  <w:lang w:eastAsia="zh-CN"/>
                </w:rPr>
                <m:t>10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  <w:lang w:eastAsia="zh-CN"/>
            </w:rPr>
            <m:t xml:space="preserve">⇒EF=2,4 </m:t>
          </m:r>
        </m:oMath>
      </m:oMathPara>
    </w:p>
    <w:p w:rsidR="00351343" w:rsidRPr="005D2341" w:rsidRDefault="00351343" w:rsidP="005D2341">
      <w:pPr>
        <w:pStyle w:val="NormalWeb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5. Letra A</w:t>
      </w:r>
      <w:r w:rsidR="005D2341" w:rsidRPr="005D2341">
        <w:rPr>
          <w:color w:val="FF0000"/>
          <w:sz w:val="22"/>
          <w:szCs w:val="22"/>
        </w:rPr>
        <w:t xml:space="preserve"> - </w:t>
      </w:r>
      <w:r w:rsidRPr="005D2341">
        <w:rPr>
          <w:color w:val="FF0000"/>
          <w:sz w:val="22"/>
          <w:szCs w:val="22"/>
        </w:rPr>
        <w:t>Observe que os dois triângulos são semelhantes pelo caso AA. Entretanto, x é a medida do lado EF do triângulo maior, que, por sua vez, é correspondente ao lado CB do triângulo menor. Para descobrir a medida desse lado, podemos usar o teorema de Pitágoras: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30</w:t>
      </w:r>
      <w:r w:rsidRPr="005D2341">
        <w:rPr>
          <w:color w:val="FF0000"/>
          <w:sz w:val="22"/>
          <w:szCs w:val="22"/>
          <w:vertAlign w:val="superscript"/>
        </w:rPr>
        <w:t>2</w:t>
      </w:r>
      <w:r w:rsidRPr="005D2341">
        <w:rPr>
          <w:color w:val="FF0000"/>
          <w:sz w:val="22"/>
          <w:szCs w:val="22"/>
        </w:rPr>
        <w:t xml:space="preserve"> = 18</w:t>
      </w:r>
      <w:r w:rsidRPr="005D2341">
        <w:rPr>
          <w:color w:val="FF0000"/>
          <w:sz w:val="22"/>
          <w:szCs w:val="22"/>
          <w:vertAlign w:val="superscript"/>
        </w:rPr>
        <w:t>2</w:t>
      </w:r>
      <w:r w:rsidRPr="005D2341">
        <w:rPr>
          <w:color w:val="FF0000"/>
          <w:sz w:val="22"/>
          <w:szCs w:val="22"/>
        </w:rPr>
        <w:t xml:space="preserve"> + y</w:t>
      </w:r>
      <w:r w:rsidRPr="005D2341">
        <w:rPr>
          <w:color w:val="FF0000"/>
          <w:sz w:val="22"/>
          <w:szCs w:val="22"/>
          <w:vertAlign w:val="superscript"/>
        </w:rPr>
        <w:t>2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900 = 324 + y</w:t>
      </w:r>
      <w:r w:rsidRPr="005D2341">
        <w:rPr>
          <w:color w:val="FF0000"/>
          <w:sz w:val="22"/>
          <w:szCs w:val="22"/>
          <w:vertAlign w:val="superscript"/>
        </w:rPr>
        <w:t>2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y</w:t>
      </w:r>
      <w:r w:rsidRPr="005D2341">
        <w:rPr>
          <w:color w:val="FF0000"/>
          <w:sz w:val="22"/>
          <w:szCs w:val="22"/>
          <w:vertAlign w:val="superscript"/>
        </w:rPr>
        <w:t>2</w:t>
      </w:r>
      <w:r w:rsidRPr="005D2341">
        <w:rPr>
          <w:color w:val="FF0000"/>
          <w:sz w:val="22"/>
          <w:szCs w:val="22"/>
        </w:rPr>
        <w:t xml:space="preserve"> = 900 – 324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y</w:t>
      </w:r>
      <w:r w:rsidRPr="005D2341">
        <w:rPr>
          <w:color w:val="FF0000"/>
          <w:sz w:val="22"/>
          <w:szCs w:val="22"/>
          <w:vertAlign w:val="superscript"/>
        </w:rPr>
        <w:t>2</w:t>
      </w:r>
      <w:r w:rsidRPr="005D2341">
        <w:rPr>
          <w:color w:val="FF0000"/>
          <w:sz w:val="22"/>
          <w:szCs w:val="22"/>
        </w:rPr>
        <w:t xml:space="preserve"> = 576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y = √576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y = 24 cm</w:t>
      </w:r>
    </w:p>
    <w:p w:rsidR="00351343" w:rsidRPr="005D2341" w:rsidRDefault="00351343" w:rsidP="005D2341">
      <w:pPr>
        <w:spacing w:before="100" w:beforeAutospacing="1" w:after="100" w:afterAutospacing="1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Como os lados dos triângulos são proporcionais, para descobrir a medida de x, basta usar a proporção entre os lados: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  <w:u w:val="single"/>
        </w:rPr>
        <w:t>18</w:t>
      </w:r>
      <w:r w:rsidRPr="005D2341">
        <w:rPr>
          <w:color w:val="FF0000"/>
          <w:sz w:val="22"/>
          <w:szCs w:val="22"/>
        </w:rPr>
        <w:t xml:space="preserve"> = </w:t>
      </w:r>
      <w:r w:rsidRPr="005D2341">
        <w:rPr>
          <w:color w:val="FF0000"/>
          <w:sz w:val="22"/>
          <w:szCs w:val="22"/>
          <w:u w:val="single"/>
        </w:rPr>
        <w:t>24</w:t>
      </w:r>
      <w:r w:rsidRPr="005D2341">
        <w:rPr>
          <w:color w:val="FF0000"/>
          <w:sz w:val="22"/>
          <w:szCs w:val="22"/>
        </w:rPr>
        <w:br/>
        <w:t> 36     x  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18x = 36·24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18x = 864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 xml:space="preserve">x = </w:t>
      </w:r>
      <w:r w:rsidRPr="005D2341">
        <w:rPr>
          <w:color w:val="FF0000"/>
          <w:sz w:val="22"/>
          <w:szCs w:val="22"/>
          <w:u w:val="single"/>
        </w:rPr>
        <w:t>864</w:t>
      </w:r>
      <w:r w:rsidRPr="005D2341">
        <w:rPr>
          <w:color w:val="FF0000"/>
          <w:sz w:val="22"/>
          <w:szCs w:val="22"/>
        </w:rPr>
        <w:br/>
        <w:t>      18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x = 48 cm.</w:t>
      </w:r>
    </w:p>
    <w:p w:rsidR="00351343" w:rsidRPr="005D2341" w:rsidRDefault="00351343" w:rsidP="005D2341">
      <w:pPr>
        <w:pStyle w:val="NormalWeb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06. Letra C</w:t>
      </w:r>
      <w:r w:rsidR="005D2341" w:rsidRPr="005D2341">
        <w:rPr>
          <w:color w:val="FF0000"/>
          <w:sz w:val="22"/>
          <w:szCs w:val="22"/>
        </w:rPr>
        <w:t xml:space="preserve"> - </w:t>
      </w:r>
      <w:r w:rsidRPr="005D2341">
        <w:rPr>
          <w:color w:val="FF0000"/>
          <w:sz w:val="22"/>
          <w:szCs w:val="22"/>
        </w:rPr>
        <w:t>Quando um triângulo é cortado por um segmento de reta paralelo a um de seus lados, esse segmento forma um segundo triângulo menor e semelhante ao primeiro.  Para resolver essa questão, usaremos apenas a proporção: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  <w:u w:val="single"/>
        </w:rPr>
        <w:t>400</w:t>
      </w:r>
      <w:r w:rsidRPr="005D2341">
        <w:rPr>
          <w:color w:val="FF0000"/>
          <w:sz w:val="22"/>
          <w:szCs w:val="22"/>
        </w:rPr>
        <w:t xml:space="preserve"> = </w:t>
      </w:r>
      <w:r w:rsidRPr="005D2341">
        <w:rPr>
          <w:color w:val="FF0000"/>
          <w:sz w:val="22"/>
          <w:szCs w:val="22"/>
          <w:u w:val="single"/>
        </w:rPr>
        <w:t>160</w:t>
      </w:r>
      <w:r w:rsidRPr="005D2341">
        <w:rPr>
          <w:color w:val="FF0000"/>
          <w:sz w:val="22"/>
          <w:szCs w:val="22"/>
        </w:rPr>
        <w:br/>
        <w:t>  x     100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160x = 400·100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160x = 40000</w:t>
      </w:r>
    </w:p>
    <w:p w:rsidR="00351343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 xml:space="preserve">x = </w:t>
      </w:r>
      <w:r w:rsidRPr="005D2341">
        <w:rPr>
          <w:color w:val="FF0000"/>
          <w:sz w:val="22"/>
          <w:szCs w:val="22"/>
          <w:u w:val="single"/>
        </w:rPr>
        <w:t>40000</w:t>
      </w:r>
      <w:bookmarkStart w:id="0" w:name="_GoBack"/>
      <w:bookmarkEnd w:id="0"/>
      <w:r w:rsidRPr="005D2341">
        <w:rPr>
          <w:color w:val="FF0000"/>
          <w:sz w:val="22"/>
          <w:szCs w:val="22"/>
        </w:rPr>
        <w:br/>
        <w:t>     160</w:t>
      </w:r>
    </w:p>
    <w:p w:rsidR="00C43B69" w:rsidRPr="005D2341" w:rsidRDefault="00351343" w:rsidP="005D2341">
      <w:pPr>
        <w:spacing w:before="100" w:beforeAutospacing="1" w:after="100" w:afterAutospacing="1"/>
        <w:jc w:val="center"/>
        <w:rPr>
          <w:color w:val="FF0000"/>
          <w:sz w:val="22"/>
          <w:szCs w:val="22"/>
        </w:rPr>
      </w:pPr>
      <w:r w:rsidRPr="005D2341">
        <w:rPr>
          <w:color w:val="FF0000"/>
          <w:sz w:val="22"/>
          <w:szCs w:val="22"/>
        </w:rPr>
        <w:t>x = 250 m</w:t>
      </w:r>
    </w:p>
    <w:sectPr w:rsidR="00C43B69" w:rsidRPr="005D2341" w:rsidSect="005D2341">
      <w:type w:val="continuous"/>
      <w:pgSz w:w="11907" w:h="16840" w:code="9"/>
      <w:pgMar w:top="567" w:right="567" w:bottom="567" w:left="567" w:header="570" w:footer="567" w:gutter="0"/>
      <w:pgBorders>
        <w:top w:val="thinThickLargeGap" w:sz="24" w:space="1" w:color="auto"/>
        <w:left w:val="thinThickLargeGap" w:sz="24" w:space="4" w:color="auto"/>
        <w:bottom w:val="thickThinLargeGap" w:sz="24" w:space="1" w:color="auto"/>
        <w:right w:val="thickThinLargeGap" w:sz="24" w:space="4" w:color="auto"/>
      </w:pgBorders>
      <w:cols w:sep="1" w:space="284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5CE8" w:rsidRDefault="009C5CE8">
      <w:r>
        <w:separator/>
      </w:r>
    </w:p>
  </w:endnote>
  <w:endnote w:type="continuationSeparator" w:id="0">
    <w:p w:rsidR="009C5CE8" w:rsidRDefault="009C5C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790F" w:rsidRDefault="00FE790F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E790F" w:rsidRDefault="00FE790F">
    <w:pPr>
      <w:pStyle w:val="Rodap"/>
      <w:ind w:right="360" w:firstLine="360"/>
    </w:pPr>
  </w:p>
  <w:p w:rsidR="00FE790F" w:rsidRDefault="00FE790F"/>
  <w:p w:rsidR="00FE790F" w:rsidRDefault="00FE790F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790F" w:rsidRDefault="00FE790F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9D2F56">
      <w:rPr>
        <w:rStyle w:val="Nmerodepgina"/>
        <w:noProof/>
      </w:rPr>
      <w:t>4</w:t>
    </w:r>
    <w:r>
      <w:rPr>
        <w:rStyle w:val="Nmerodepgina"/>
      </w:rPr>
      <w:fldChar w:fldCharType="end"/>
    </w:r>
  </w:p>
  <w:p w:rsidR="00FE790F" w:rsidRDefault="00FE790F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790F" w:rsidRPr="00875596" w:rsidRDefault="00FE790F" w:rsidP="00875596">
    <w:pPr>
      <w:pStyle w:val="Rodap"/>
      <w:jc w:val="center"/>
      <w:rPr>
        <w:caps/>
        <w:color w:val="000000" w:themeColor="text1"/>
      </w:rPr>
    </w:pPr>
    <w:r w:rsidRPr="00492BF8">
      <w:rPr>
        <w:caps/>
        <w:color w:val="000000" w:themeColor="text1"/>
      </w:rPr>
      <w:fldChar w:fldCharType="begin"/>
    </w:r>
    <w:r w:rsidRPr="00492BF8">
      <w:rPr>
        <w:caps/>
        <w:color w:val="000000" w:themeColor="text1"/>
      </w:rPr>
      <w:instrText>PAGE   \* MERGEFORMAT</w:instrText>
    </w:r>
    <w:r w:rsidRPr="00492BF8">
      <w:rPr>
        <w:caps/>
        <w:color w:val="000000" w:themeColor="text1"/>
      </w:rPr>
      <w:fldChar w:fldCharType="separate"/>
    </w:r>
    <w:r w:rsidR="009D2F56" w:rsidRPr="009D2F56">
      <w:rPr>
        <w:caps/>
        <w:noProof/>
        <w:color w:val="000000" w:themeColor="text1"/>
        <w:lang w:val="pt-BR"/>
      </w:rPr>
      <w:t>1</w:t>
    </w:r>
    <w:r w:rsidRPr="00492BF8">
      <w:rPr>
        <w:caps/>
        <w:color w:val="000000" w:themeColor="tex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5CE8" w:rsidRDefault="009C5CE8">
      <w:r>
        <w:separator/>
      </w:r>
    </w:p>
  </w:footnote>
  <w:footnote w:type="continuationSeparator" w:id="0">
    <w:p w:rsidR="009C5CE8" w:rsidRDefault="009C5C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790F" w:rsidRDefault="00FE790F">
    <w:pPr>
      <w:pStyle w:val="Cabealho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FE790F" w:rsidRDefault="00FE790F">
    <w:pPr>
      <w:pStyle w:val="Cabealho"/>
    </w:pPr>
  </w:p>
  <w:p w:rsidR="00FE790F" w:rsidRDefault="00FE790F"/>
  <w:p w:rsidR="00FE790F" w:rsidRDefault="00FE790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E5C1F"/>
    <w:multiLevelType w:val="hybridMultilevel"/>
    <w:tmpl w:val="2AC8954E"/>
    <w:lvl w:ilvl="0" w:tplc="924AC760">
      <w:start w:val="1"/>
      <w:numFmt w:val="upperLetter"/>
      <w:lvlText w:val="(%1)"/>
      <w:lvlJc w:val="left"/>
      <w:pPr>
        <w:ind w:left="750" w:hanging="39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2216A"/>
    <w:multiLevelType w:val="hybridMultilevel"/>
    <w:tmpl w:val="5FEA278A"/>
    <w:lvl w:ilvl="0" w:tplc="B2061B7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62CE"/>
    <w:multiLevelType w:val="hybridMultilevel"/>
    <w:tmpl w:val="4F46A2A6"/>
    <w:lvl w:ilvl="0" w:tplc="3F4CCE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2437B1"/>
    <w:multiLevelType w:val="hybridMultilevel"/>
    <w:tmpl w:val="5D2CE9A2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D12F7"/>
    <w:multiLevelType w:val="hybridMultilevel"/>
    <w:tmpl w:val="D382AB2E"/>
    <w:lvl w:ilvl="0" w:tplc="849AA148">
      <w:start w:val="1"/>
      <w:numFmt w:val="decimalZero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002066"/>
    <w:multiLevelType w:val="hybridMultilevel"/>
    <w:tmpl w:val="731A0A4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4C77DD"/>
    <w:multiLevelType w:val="hybridMultilevel"/>
    <w:tmpl w:val="F6BAC1CA"/>
    <w:lvl w:ilvl="0" w:tplc="23ACC8C6">
      <w:start w:val="1"/>
      <w:numFmt w:val="upp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6A5EEB"/>
    <w:multiLevelType w:val="multilevel"/>
    <w:tmpl w:val="5D4C99E2"/>
    <w:styleLink w:val="PadroSEF"/>
    <w:lvl w:ilvl="0">
      <w:start w:val="1"/>
      <w:numFmt w:val="decimalZero"/>
      <w:lvlText w:val="%1."/>
      <w:lvlJc w:val="left"/>
      <w:pPr>
        <w:ind w:left="0" w:firstLine="0"/>
      </w:pPr>
      <w:rPr>
        <w:rFonts w:ascii="Calibri" w:hAnsi="Calibri" w:hint="default"/>
        <w:color w:val="auto"/>
        <w:sz w:val="24"/>
      </w:rPr>
    </w:lvl>
    <w:lvl w:ilvl="1">
      <w:start w:val="1"/>
      <w:numFmt w:val="upperLetter"/>
      <w:lvlText w:val="(%2)"/>
      <w:lvlJc w:val="left"/>
      <w:pPr>
        <w:ind w:left="0" w:firstLine="0"/>
      </w:pPr>
      <w:rPr>
        <w:rFonts w:asciiTheme="minorHAnsi" w:hAnsiTheme="minorHAnsi" w:hint="default"/>
        <w:sz w:val="24"/>
      </w:rPr>
    </w:lvl>
    <w:lvl w:ilvl="2">
      <w:start w:val="1"/>
      <w:numFmt w:val="upperRoman"/>
      <w:lvlText w:val="%3 -"/>
      <w:lvlJc w:val="left"/>
      <w:pPr>
        <w:ind w:left="0" w:firstLine="0"/>
      </w:pPr>
      <w:rPr>
        <w:rFonts w:asciiTheme="minorHAnsi" w:hAnsiTheme="minorHAnsi" w:hint="default"/>
        <w:sz w:val="24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  <w:sz w:val="22"/>
      </w:rPr>
    </w:lvl>
    <w:lvl w:ilvl="4">
      <w:start w:val="1"/>
      <w:numFmt w:val="none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1E055974"/>
    <w:multiLevelType w:val="hybridMultilevel"/>
    <w:tmpl w:val="071ACB2E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E26D02"/>
    <w:multiLevelType w:val="hybridMultilevel"/>
    <w:tmpl w:val="E78EC1E0"/>
    <w:lvl w:ilvl="0" w:tplc="275411A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B7684D"/>
    <w:multiLevelType w:val="multilevel"/>
    <w:tmpl w:val="5D4C99E2"/>
    <w:numStyleLink w:val="PadroSEF"/>
  </w:abstractNum>
  <w:abstractNum w:abstractNumId="11" w15:restartNumberingAfterBreak="0">
    <w:nsid w:val="1FD26E9B"/>
    <w:multiLevelType w:val="hybridMultilevel"/>
    <w:tmpl w:val="E92E0C86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6523BE"/>
    <w:multiLevelType w:val="hybridMultilevel"/>
    <w:tmpl w:val="120C96B8"/>
    <w:lvl w:ilvl="0" w:tplc="0C6AC1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080FD0"/>
    <w:multiLevelType w:val="hybridMultilevel"/>
    <w:tmpl w:val="02640B6C"/>
    <w:lvl w:ilvl="0" w:tplc="383CA4BA">
      <w:start w:val="1"/>
      <w:numFmt w:val="upperLetter"/>
      <w:lvlText w:val="(%1)"/>
      <w:lvlJc w:val="left"/>
      <w:pPr>
        <w:ind w:left="750" w:hanging="39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662934"/>
    <w:multiLevelType w:val="hybridMultilevel"/>
    <w:tmpl w:val="A61E768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DC048A"/>
    <w:multiLevelType w:val="hybridMultilevel"/>
    <w:tmpl w:val="2AF45EC8"/>
    <w:lvl w:ilvl="0" w:tplc="F16A01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E912B5"/>
    <w:multiLevelType w:val="hybridMultilevel"/>
    <w:tmpl w:val="A42492D0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6E5B94"/>
    <w:multiLevelType w:val="hybridMultilevel"/>
    <w:tmpl w:val="3F68CAC8"/>
    <w:lvl w:ilvl="0" w:tplc="5EC2A0B2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8B81D7C"/>
    <w:multiLevelType w:val="hybridMultilevel"/>
    <w:tmpl w:val="BD60A2B4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970DD0"/>
    <w:multiLevelType w:val="hybridMultilevel"/>
    <w:tmpl w:val="3364EF0C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245B4C"/>
    <w:multiLevelType w:val="hybridMultilevel"/>
    <w:tmpl w:val="C6FEAE2C"/>
    <w:lvl w:ilvl="0" w:tplc="0D92EA6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F16CA3"/>
    <w:multiLevelType w:val="hybridMultilevel"/>
    <w:tmpl w:val="02F4A768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511CD4"/>
    <w:multiLevelType w:val="hybridMultilevel"/>
    <w:tmpl w:val="4CF24B0A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305383"/>
    <w:multiLevelType w:val="hybridMultilevel"/>
    <w:tmpl w:val="16646F78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C069E3"/>
    <w:multiLevelType w:val="hybridMultilevel"/>
    <w:tmpl w:val="FCCE3458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7F29D1"/>
    <w:multiLevelType w:val="hybridMultilevel"/>
    <w:tmpl w:val="BD82B7E0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AE6DF7"/>
    <w:multiLevelType w:val="hybridMultilevel"/>
    <w:tmpl w:val="B21C5DB2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580B2A"/>
    <w:multiLevelType w:val="hybridMultilevel"/>
    <w:tmpl w:val="F8B2725C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B7389A"/>
    <w:multiLevelType w:val="multilevel"/>
    <w:tmpl w:val="684A49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 w15:restartNumberingAfterBreak="0">
    <w:nsid w:val="50D554F3"/>
    <w:multiLevelType w:val="hybridMultilevel"/>
    <w:tmpl w:val="674A1A18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D34A5A"/>
    <w:multiLevelType w:val="hybridMultilevel"/>
    <w:tmpl w:val="2E2E08D2"/>
    <w:lvl w:ilvl="0" w:tplc="09EE445E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032270"/>
    <w:multiLevelType w:val="hybridMultilevel"/>
    <w:tmpl w:val="5FEA278A"/>
    <w:lvl w:ilvl="0" w:tplc="B2061B7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0C7AE8"/>
    <w:multiLevelType w:val="multilevel"/>
    <w:tmpl w:val="CD9A26B0"/>
    <w:lvl w:ilvl="0">
      <w:start w:val="1"/>
      <w:numFmt w:val="decimalZero"/>
      <w:lvlText w:val="%1."/>
      <w:lvlJc w:val="left"/>
      <w:pPr>
        <w:ind w:left="0" w:firstLine="0"/>
      </w:pPr>
      <w:rPr>
        <w:rFonts w:ascii="Calibri" w:hAnsi="Calibri" w:hint="default"/>
        <w:color w:val="auto"/>
        <w:sz w:val="24"/>
      </w:rPr>
    </w:lvl>
    <w:lvl w:ilvl="1">
      <w:start w:val="1"/>
      <w:numFmt w:val="upperLetter"/>
      <w:lvlText w:val="(%2)"/>
      <w:lvlJc w:val="left"/>
      <w:pPr>
        <w:ind w:left="0" w:firstLine="0"/>
      </w:pPr>
      <w:rPr>
        <w:rFonts w:eastAsia="Times New Roman" w:cstheme="minorHAnsi" w:hint="default"/>
        <w:color w:val="333333"/>
        <w:sz w:val="24"/>
      </w:rPr>
    </w:lvl>
    <w:lvl w:ilvl="2">
      <w:start w:val="1"/>
      <w:numFmt w:val="upperRoman"/>
      <w:lvlText w:val="%3 -"/>
      <w:lvlJc w:val="left"/>
      <w:pPr>
        <w:ind w:left="0" w:firstLine="0"/>
      </w:pPr>
      <w:rPr>
        <w:rFonts w:asciiTheme="minorHAnsi" w:hAnsiTheme="minorHAnsi" w:hint="default"/>
        <w:sz w:val="24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  <w:sz w:val="22"/>
      </w:rPr>
    </w:lvl>
    <w:lvl w:ilvl="4">
      <w:start w:val="1"/>
      <w:numFmt w:val="none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3" w15:restartNumberingAfterBreak="0">
    <w:nsid w:val="7096775F"/>
    <w:multiLevelType w:val="hybridMultilevel"/>
    <w:tmpl w:val="9CEA5C5E"/>
    <w:lvl w:ilvl="0" w:tplc="DAA22870">
      <w:start w:val="1"/>
      <w:numFmt w:val="upperLetter"/>
      <w:lvlText w:val="(%1)"/>
      <w:lvlJc w:val="left"/>
      <w:pPr>
        <w:ind w:left="720" w:hanging="360"/>
      </w:pPr>
      <w:rPr>
        <w:rFonts w:eastAsia="Times New Roman" w:cstheme="minorHAnsi" w:hint="default"/>
        <w:color w:val="333333"/>
      </w:rPr>
    </w:lvl>
    <w:lvl w:ilvl="1" w:tplc="DAA22870">
      <w:start w:val="1"/>
      <w:numFmt w:val="upperLetter"/>
      <w:lvlText w:val="(%2)"/>
      <w:lvlJc w:val="left"/>
      <w:pPr>
        <w:ind w:left="1440" w:hanging="360"/>
      </w:pPr>
      <w:rPr>
        <w:rFonts w:eastAsia="Times New Roman" w:cstheme="minorHAnsi" w:hint="default"/>
        <w:color w:val="333333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C22EE2"/>
    <w:multiLevelType w:val="hybridMultilevel"/>
    <w:tmpl w:val="18000A5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E907A1"/>
    <w:multiLevelType w:val="hybridMultilevel"/>
    <w:tmpl w:val="50F40EC2"/>
    <w:lvl w:ilvl="0" w:tplc="E982E3E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32"/>
  </w:num>
  <w:num w:numId="4">
    <w:abstractNumId w:val="21"/>
  </w:num>
  <w:num w:numId="5">
    <w:abstractNumId w:val="26"/>
  </w:num>
  <w:num w:numId="6">
    <w:abstractNumId w:val="19"/>
  </w:num>
  <w:num w:numId="7">
    <w:abstractNumId w:val="25"/>
  </w:num>
  <w:num w:numId="8">
    <w:abstractNumId w:val="22"/>
  </w:num>
  <w:num w:numId="9">
    <w:abstractNumId w:val="24"/>
  </w:num>
  <w:num w:numId="10">
    <w:abstractNumId w:val="8"/>
  </w:num>
  <w:num w:numId="11">
    <w:abstractNumId w:val="23"/>
  </w:num>
  <w:num w:numId="12">
    <w:abstractNumId w:val="16"/>
  </w:num>
  <w:num w:numId="13">
    <w:abstractNumId w:val="27"/>
  </w:num>
  <w:num w:numId="14">
    <w:abstractNumId w:val="29"/>
  </w:num>
  <w:num w:numId="15">
    <w:abstractNumId w:val="18"/>
  </w:num>
  <w:num w:numId="16">
    <w:abstractNumId w:val="11"/>
  </w:num>
  <w:num w:numId="17">
    <w:abstractNumId w:val="3"/>
  </w:num>
  <w:num w:numId="18">
    <w:abstractNumId w:val="4"/>
  </w:num>
  <w:num w:numId="19">
    <w:abstractNumId w:val="30"/>
  </w:num>
  <w:num w:numId="20">
    <w:abstractNumId w:val="1"/>
  </w:num>
  <w:num w:numId="21">
    <w:abstractNumId w:val="31"/>
  </w:num>
  <w:num w:numId="22">
    <w:abstractNumId w:val="28"/>
  </w:num>
  <w:num w:numId="23">
    <w:abstractNumId w:val="33"/>
  </w:num>
  <w:num w:numId="24">
    <w:abstractNumId w:val="14"/>
  </w:num>
  <w:num w:numId="25">
    <w:abstractNumId w:val="15"/>
  </w:num>
  <w:num w:numId="26">
    <w:abstractNumId w:val="6"/>
  </w:num>
  <w:num w:numId="27">
    <w:abstractNumId w:val="20"/>
  </w:num>
  <w:num w:numId="28">
    <w:abstractNumId w:val="17"/>
  </w:num>
  <w:num w:numId="29">
    <w:abstractNumId w:val="35"/>
  </w:num>
  <w:num w:numId="30">
    <w:abstractNumId w:val="9"/>
  </w:num>
  <w:num w:numId="31">
    <w:abstractNumId w:val="34"/>
  </w:num>
  <w:num w:numId="32">
    <w:abstractNumId w:val="13"/>
  </w:num>
  <w:num w:numId="33">
    <w:abstractNumId w:val="0"/>
  </w:num>
  <w:num w:numId="34">
    <w:abstractNumId w:val="5"/>
  </w:num>
  <w:num w:numId="35">
    <w:abstractNumId w:val="2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08CC"/>
    <w:rsid w:val="000023A4"/>
    <w:rsid w:val="00047DC6"/>
    <w:rsid w:val="00076AD6"/>
    <w:rsid w:val="00096331"/>
    <w:rsid w:val="000C4D19"/>
    <w:rsid w:val="000C713E"/>
    <w:rsid w:val="000D2D7B"/>
    <w:rsid w:val="000D411B"/>
    <w:rsid w:val="0010505D"/>
    <w:rsid w:val="00121646"/>
    <w:rsid w:val="0012703B"/>
    <w:rsid w:val="001342D0"/>
    <w:rsid w:val="001366F5"/>
    <w:rsid w:val="00183315"/>
    <w:rsid w:val="001A3509"/>
    <w:rsid w:val="001B22E9"/>
    <w:rsid w:val="001B3E48"/>
    <w:rsid w:val="001C51F2"/>
    <w:rsid w:val="001E37BF"/>
    <w:rsid w:val="001F1CA8"/>
    <w:rsid w:val="00231DE7"/>
    <w:rsid w:val="00244079"/>
    <w:rsid w:val="00291D9C"/>
    <w:rsid w:val="00295301"/>
    <w:rsid w:val="002B39F6"/>
    <w:rsid w:val="002E0AFA"/>
    <w:rsid w:val="00322CFF"/>
    <w:rsid w:val="00333200"/>
    <w:rsid w:val="00351343"/>
    <w:rsid w:val="00376DBE"/>
    <w:rsid w:val="00380EE1"/>
    <w:rsid w:val="00395216"/>
    <w:rsid w:val="003B7C1C"/>
    <w:rsid w:val="004018BE"/>
    <w:rsid w:val="00420125"/>
    <w:rsid w:val="00424403"/>
    <w:rsid w:val="00432796"/>
    <w:rsid w:val="00461AFD"/>
    <w:rsid w:val="0049096D"/>
    <w:rsid w:val="00493F70"/>
    <w:rsid w:val="004A032B"/>
    <w:rsid w:val="004A22A0"/>
    <w:rsid w:val="004B08CC"/>
    <w:rsid w:val="004C3FEA"/>
    <w:rsid w:val="004D51AE"/>
    <w:rsid w:val="004F176A"/>
    <w:rsid w:val="004F5F3C"/>
    <w:rsid w:val="005047AE"/>
    <w:rsid w:val="00514BBC"/>
    <w:rsid w:val="00567701"/>
    <w:rsid w:val="0058021B"/>
    <w:rsid w:val="00587B9F"/>
    <w:rsid w:val="005A1C68"/>
    <w:rsid w:val="005D2341"/>
    <w:rsid w:val="005D4981"/>
    <w:rsid w:val="006023C9"/>
    <w:rsid w:val="006206AD"/>
    <w:rsid w:val="0063056D"/>
    <w:rsid w:val="00633C01"/>
    <w:rsid w:val="00637D6E"/>
    <w:rsid w:val="0064045B"/>
    <w:rsid w:val="0065078F"/>
    <w:rsid w:val="0065410E"/>
    <w:rsid w:val="00660383"/>
    <w:rsid w:val="0067443F"/>
    <w:rsid w:val="00676753"/>
    <w:rsid w:val="006972F5"/>
    <w:rsid w:val="006B7100"/>
    <w:rsid w:val="006C3762"/>
    <w:rsid w:val="006C6923"/>
    <w:rsid w:val="006C6B32"/>
    <w:rsid w:val="006D217C"/>
    <w:rsid w:val="00700050"/>
    <w:rsid w:val="00705A5D"/>
    <w:rsid w:val="00724555"/>
    <w:rsid w:val="00725063"/>
    <w:rsid w:val="00725816"/>
    <w:rsid w:val="0074584D"/>
    <w:rsid w:val="00750282"/>
    <w:rsid w:val="00755E65"/>
    <w:rsid w:val="00757A04"/>
    <w:rsid w:val="00786352"/>
    <w:rsid w:val="00787D3F"/>
    <w:rsid w:val="00790B12"/>
    <w:rsid w:val="00793162"/>
    <w:rsid w:val="007C5532"/>
    <w:rsid w:val="007D151E"/>
    <w:rsid w:val="007D74B6"/>
    <w:rsid w:val="008129A3"/>
    <w:rsid w:val="008134C0"/>
    <w:rsid w:val="00816F1D"/>
    <w:rsid w:val="008247DA"/>
    <w:rsid w:val="00835CC0"/>
    <w:rsid w:val="00842B71"/>
    <w:rsid w:val="00843220"/>
    <w:rsid w:val="00846CF3"/>
    <w:rsid w:val="00850139"/>
    <w:rsid w:val="008601CE"/>
    <w:rsid w:val="0086143A"/>
    <w:rsid w:val="00875596"/>
    <w:rsid w:val="008833B2"/>
    <w:rsid w:val="008A0CD7"/>
    <w:rsid w:val="008F3164"/>
    <w:rsid w:val="00923AA8"/>
    <w:rsid w:val="00970608"/>
    <w:rsid w:val="009A37A9"/>
    <w:rsid w:val="009B493A"/>
    <w:rsid w:val="009B65AF"/>
    <w:rsid w:val="009C5CE8"/>
    <w:rsid w:val="009D02E7"/>
    <w:rsid w:val="009D2F56"/>
    <w:rsid w:val="009D4F83"/>
    <w:rsid w:val="009D5C29"/>
    <w:rsid w:val="00A07182"/>
    <w:rsid w:val="00A1624B"/>
    <w:rsid w:val="00A44876"/>
    <w:rsid w:val="00A53D2F"/>
    <w:rsid w:val="00A54500"/>
    <w:rsid w:val="00A835C4"/>
    <w:rsid w:val="00A86232"/>
    <w:rsid w:val="00A86267"/>
    <w:rsid w:val="00A86389"/>
    <w:rsid w:val="00AB3759"/>
    <w:rsid w:val="00AC19C1"/>
    <w:rsid w:val="00AC58F7"/>
    <w:rsid w:val="00B704F8"/>
    <w:rsid w:val="00B74AD4"/>
    <w:rsid w:val="00B9078D"/>
    <w:rsid w:val="00BA3364"/>
    <w:rsid w:val="00BF4193"/>
    <w:rsid w:val="00BF7C37"/>
    <w:rsid w:val="00C10C54"/>
    <w:rsid w:val="00C23AF1"/>
    <w:rsid w:val="00C260A6"/>
    <w:rsid w:val="00C3765E"/>
    <w:rsid w:val="00C43B69"/>
    <w:rsid w:val="00C62D1C"/>
    <w:rsid w:val="00C66B6D"/>
    <w:rsid w:val="00C71711"/>
    <w:rsid w:val="00C84A62"/>
    <w:rsid w:val="00C9081B"/>
    <w:rsid w:val="00CD57B0"/>
    <w:rsid w:val="00CD7747"/>
    <w:rsid w:val="00D16CD3"/>
    <w:rsid w:val="00D669A5"/>
    <w:rsid w:val="00D7794C"/>
    <w:rsid w:val="00D94464"/>
    <w:rsid w:val="00DB09D0"/>
    <w:rsid w:val="00DC6E5A"/>
    <w:rsid w:val="00DF6641"/>
    <w:rsid w:val="00E02D0B"/>
    <w:rsid w:val="00E225BC"/>
    <w:rsid w:val="00E24EF6"/>
    <w:rsid w:val="00E307B0"/>
    <w:rsid w:val="00E312F7"/>
    <w:rsid w:val="00E44D25"/>
    <w:rsid w:val="00E6185A"/>
    <w:rsid w:val="00E6287B"/>
    <w:rsid w:val="00E82CE1"/>
    <w:rsid w:val="00E8315C"/>
    <w:rsid w:val="00E857C2"/>
    <w:rsid w:val="00EB063A"/>
    <w:rsid w:val="00EB55E7"/>
    <w:rsid w:val="00EB6A48"/>
    <w:rsid w:val="00EC007C"/>
    <w:rsid w:val="00EE4BC3"/>
    <w:rsid w:val="00F06433"/>
    <w:rsid w:val="00F21F69"/>
    <w:rsid w:val="00F40F75"/>
    <w:rsid w:val="00F561C0"/>
    <w:rsid w:val="00F93784"/>
    <w:rsid w:val="00F94DB1"/>
    <w:rsid w:val="00FE790F"/>
    <w:rsid w:val="00FF42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192884F"/>
  <w15:docId w15:val="{32330998-125D-4E74-A33B-5627B194D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B08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3">
    <w:name w:val="heading 3"/>
    <w:basedOn w:val="Normal"/>
    <w:link w:val="Ttulo3Char"/>
    <w:uiPriority w:val="9"/>
    <w:qFormat/>
    <w:rsid w:val="009B65AF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Ttulo5">
    <w:name w:val="heading 5"/>
    <w:basedOn w:val="Normal"/>
    <w:next w:val="Normal"/>
    <w:link w:val="Ttulo5Char"/>
    <w:uiPriority w:val="9"/>
    <w:unhideWhenUsed/>
    <w:qFormat/>
    <w:rsid w:val="007D74B6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rsid w:val="004B08CC"/>
    <w:pPr>
      <w:tabs>
        <w:tab w:val="center" w:pos="4252"/>
        <w:tab w:val="right" w:pos="8504"/>
      </w:tabs>
    </w:pPr>
    <w:rPr>
      <w:lang w:val="en-US"/>
    </w:rPr>
  </w:style>
  <w:style w:type="character" w:customStyle="1" w:styleId="CabealhoChar">
    <w:name w:val="Cabeçalho Char"/>
    <w:basedOn w:val="Fontepargpadro"/>
    <w:link w:val="Cabealho"/>
    <w:uiPriority w:val="99"/>
    <w:rsid w:val="004B08CC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paragraph" w:styleId="Rodap">
    <w:name w:val="footer"/>
    <w:basedOn w:val="Normal"/>
    <w:link w:val="RodapChar"/>
    <w:uiPriority w:val="99"/>
    <w:rsid w:val="004B08CC"/>
    <w:pPr>
      <w:tabs>
        <w:tab w:val="center" w:pos="4252"/>
        <w:tab w:val="right" w:pos="8504"/>
      </w:tabs>
    </w:pPr>
    <w:rPr>
      <w:lang w:val="en-US"/>
    </w:rPr>
  </w:style>
  <w:style w:type="character" w:customStyle="1" w:styleId="RodapChar">
    <w:name w:val="Rodapé Char"/>
    <w:basedOn w:val="Fontepargpadro"/>
    <w:link w:val="Rodap"/>
    <w:uiPriority w:val="99"/>
    <w:rsid w:val="004B08CC"/>
    <w:rPr>
      <w:rFonts w:ascii="Times New Roman" w:eastAsia="Times New Roman" w:hAnsi="Times New Roman" w:cs="Times New Roman"/>
      <w:sz w:val="24"/>
      <w:szCs w:val="24"/>
      <w:lang w:val="en-US" w:eastAsia="pt-BR"/>
    </w:rPr>
  </w:style>
  <w:style w:type="character" w:styleId="Nmerodepgina">
    <w:name w:val="page number"/>
    <w:basedOn w:val="Fontepargpadro"/>
    <w:rsid w:val="004B08CC"/>
  </w:style>
  <w:style w:type="paragraph" w:styleId="PargrafodaLista">
    <w:name w:val="List Paragraph"/>
    <w:basedOn w:val="Normal"/>
    <w:uiPriority w:val="34"/>
    <w:qFormat/>
    <w:rsid w:val="004B08CC"/>
    <w:pPr>
      <w:ind w:left="720"/>
      <w:contextualSpacing/>
    </w:pPr>
  </w:style>
  <w:style w:type="table" w:styleId="Tabelacomgrade">
    <w:name w:val="Table Grid"/>
    <w:basedOn w:val="Tabelanormal"/>
    <w:uiPriority w:val="39"/>
    <w:rsid w:val="004B08C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Fontepargpadro"/>
    <w:uiPriority w:val="99"/>
    <w:unhideWhenUsed/>
    <w:rsid w:val="004B08CC"/>
    <w:rPr>
      <w:color w:val="0563C1" w:themeColor="hyperlink"/>
      <w:u w:val="single"/>
    </w:rPr>
  </w:style>
  <w:style w:type="numbering" w:customStyle="1" w:styleId="PadroSEF">
    <w:name w:val="Padrão SEF"/>
    <w:uiPriority w:val="99"/>
    <w:rsid w:val="004B08CC"/>
    <w:pPr>
      <w:numPr>
        <w:numId w:val="1"/>
      </w:numPr>
    </w:pPr>
  </w:style>
  <w:style w:type="paragraph" w:customStyle="1" w:styleId="Fonte">
    <w:name w:val="Fonte"/>
    <w:basedOn w:val="Normal"/>
    <w:link w:val="FonteChar"/>
    <w:qFormat/>
    <w:rsid w:val="004B08CC"/>
    <w:pPr>
      <w:shd w:val="clear" w:color="auto" w:fill="FFFFFF"/>
      <w:jc w:val="right"/>
    </w:pPr>
    <w:rPr>
      <w:rFonts w:asciiTheme="minorHAnsi" w:hAnsiTheme="minorHAnsi" w:cstheme="minorHAnsi"/>
      <w:bCs/>
      <w:sz w:val="18"/>
    </w:rPr>
  </w:style>
  <w:style w:type="paragraph" w:customStyle="1" w:styleId="Gabarito">
    <w:name w:val="Gabarito"/>
    <w:basedOn w:val="Normal"/>
    <w:link w:val="GabaritoChar"/>
    <w:qFormat/>
    <w:rsid w:val="004B08CC"/>
    <w:pPr>
      <w:shd w:val="clear" w:color="auto" w:fill="FFFFFF"/>
      <w:spacing w:line="360" w:lineRule="auto"/>
      <w:jc w:val="both"/>
    </w:pPr>
    <w:rPr>
      <w:rFonts w:asciiTheme="minorHAnsi" w:hAnsiTheme="minorHAnsi" w:cstheme="minorHAnsi"/>
      <w:bCs/>
      <w:color w:val="FF0000"/>
    </w:rPr>
  </w:style>
  <w:style w:type="character" w:customStyle="1" w:styleId="FonteChar">
    <w:name w:val="Fonte Char"/>
    <w:basedOn w:val="Fontepargpadro"/>
    <w:link w:val="Fonte"/>
    <w:rsid w:val="004B08CC"/>
    <w:rPr>
      <w:rFonts w:eastAsia="Times New Roman" w:cstheme="minorHAnsi"/>
      <w:bCs/>
      <w:sz w:val="18"/>
      <w:szCs w:val="24"/>
      <w:shd w:val="clear" w:color="auto" w:fill="FFFFFF"/>
      <w:lang w:eastAsia="pt-BR"/>
    </w:rPr>
  </w:style>
  <w:style w:type="character" w:customStyle="1" w:styleId="GabaritoChar">
    <w:name w:val="Gabarito Char"/>
    <w:basedOn w:val="Fontepargpadro"/>
    <w:link w:val="Gabarito"/>
    <w:rsid w:val="004B08CC"/>
    <w:rPr>
      <w:rFonts w:eastAsia="Times New Roman" w:cstheme="minorHAnsi"/>
      <w:bCs/>
      <w:color w:val="FF0000"/>
      <w:sz w:val="24"/>
      <w:szCs w:val="24"/>
      <w:shd w:val="clear" w:color="auto" w:fill="FFFFFF"/>
      <w:lang w:eastAsia="pt-BR"/>
    </w:rPr>
  </w:style>
  <w:style w:type="paragraph" w:styleId="NormalWeb">
    <w:name w:val="Normal (Web)"/>
    <w:basedOn w:val="Normal"/>
    <w:uiPriority w:val="99"/>
    <w:unhideWhenUsed/>
    <w:rsid w:val="004B08CC"/>
    <w:pPr>
      <w:spacing w:before="100" w:beforeAutospacing="1" w:after="100" w:afterAutospacing="1"/>
    </w:pPr>
  </w:style>
  <w:style w:type="character" w:styleId="Forte">
    <w:name w:val="Strong"/>
    <w:basedOn w:val="Fontepargpadro"/>
    <w:uiPriority w:val="22"/>
    <w:qFormat/>
    <w:rsid w:val="004B08CC"/>
    <w:rPr>
      <w:b/>
      <w:bCs/>
    </w:rPr>
  </w:style>
  <w:style w:type="numbering" w:customStyle="1" w:styleId="PadroSEF1">
    <w:name w:val="Padrão SEF1"/>
    <w:uiPriority w:val="99"/>
    <w:rsid w:val="00B9078D"/>
  </w:style>
  <w:style w:type="numbering" w:customStyle="1" w:styleId="PadroSEF2">
    <w:name w:val="Padrão SEF2"/>
    <w:uiPriority w:val="99"/>
    <w:rsid w:val="00B9078D"/>
  </w:style>
  <w:style w:type="paragraph" w:styleId="Textodebalo">
    <w:name w:val="Balloon Text"/>
    <w:basedOn w:val="Normal"/>
    <w:link w:val="TextodebaloChar"/>
    <w:uiPriority w:val="99"/>
    <w:semiHidden/>
    <w:unhideWhenUsed/>
    <w:rsid w:val="00DF6641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F6641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rsid w:val="009B65AF"/>
    <w:rPr>
      <w:rFonts w:ascii="Times New Roman" w:eastAsia="Times New Roman" w:hAnsi="Times New Roman" w:cs="Times New Roman"/>
      <w:b/>
      <w:bCs/>
      <w:sz w:val="27"/>
      <w:szCs w:val="27"/>
      <w:lang w:eastAsia="pt-BR"/>
    </w:rPr>
  </w:style>
  <w:style w:type="character" w:customStyle="1" w:styleId="Ttulo5Char">
    <w:name w:val="Título 5 Char"/>
    <w:basedOn w:val="Fontepargpadro"/>
    <w:link w:val="Ttulo5"/>
    <w:uiPriority w:val="9"/>
    <w:rsid w:val="007D74B6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pt-BR"/>
    </w:rPr>
  </w:style>
  <w:style w:type="character" w:styleId="nfase">
    <w:name w:val="Emphasis"/>
    <w:basedOn w:val="Fontepargpadro"/>
    <w:uiPriority w:val="20"/>
    <w:qFormat/>
    <w:rsid w:val="00923AA8"/>
    <w:rPr>
      <w:i/>
      <w:iCs/>
    </w:rPr>
  </w:style>
  <w:style w:type="character" w:styleId="TextodoEspaoReservado">
    <w:name w:val="Placeholder Text"/>
    <w:basedOn w:val="Fontepargpadro"/>
    <w:uiPriority w:val="99"/>
    <w:semiHidden/>
    <w:rsid w:val="007C55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8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37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5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7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6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90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01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6.png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footer" Target="footer3.xml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image" Target="media/image9.wmf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oleObject" Target="embeddings/oleObject2.bin"/><Relationship Id="rId28" Type="http://schemas.openxmlformats.org/officeDocument/2006/relationships/image" Target="media/image13.wmf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hyperlink" Target="https://brasilescola.uol.com.br/matematica/semelhanca-de-poligonos.htm" TargetMode="External"/><Relationship Id="rId14" Type="http://schemas.openxmlformats.org/officeDocument/2006/relationships/header" Target="header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6</Pages>
  <Words>1119</Words>
  <Characters>6045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lene Aparecida da Silva Faria</dc:creator>
  <cp:lastModifiedBy>Alessandra Oliveira de Almeida Costa</cp:lastModifiedBy>
  <cp:revision>7</cp:revision>
  <dcterms:created xsi:type="dcterms:W3CDTF">2020-04-13T13:41:00Z</dcterms:created>
  <dcterms:modified xsi:type="dcterms:W3CDTF">2020-04-13T19:01:00Z</dcterms:modified>
</cp:coreProperties>
</file>